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5F3A" w:rsidRDefault="00E071D9" w:rsidP="00B05F3A">
      <w:pPr>
        <w:tabs>
          <w:tab w:val="left" w:pos="1284"/>
        </w:tabs>
        <w:spacing w:after="0"/>
        <w:jc w:val="both"/>
        <w:outlineLvl w:val="0"/>
        <w:rPr>
          <w:b/>
          <w:sz w:val="24"/>
          <w:szCs w:val="24"/>
        </w:rPr>
      </w:pPr>
      <w:bookmarkStart w:id="0" w:name="_GoBack"/>
      <w:bookmarkEnd w:id="0"/>
      <w:r>
        <w:rPr>
          <w:b/>
          <w:noProof/>
          <w:sz w:val="24"/>
          <w:szCs w:val="24"/>
          <w:lang w:val="en-US"/>
        </w:rPr>
        <w:pict>
          <v:rect id="Rectangle 4" o:spid="_x0000_s1026" style="position:absolute;left:0;text-align:left;margin-left:62pt;margin-top:423.2pt;width:638.25pt;height:99pt;z-index:2516613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" fillcolor="white [3201]" strokecolor="#5b9bd5 [3208]" strokeweight="1pt">
            <v:textbox>
              <w:txbxContent>
                <w:p w:rsidR="007336FC" w:rsidRPr="007336FC" w:rsidRDefault="007336FC" w:rsidP="007336F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softHyphen/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softHyphen/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softHyphen/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Notă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>: Programul na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ț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onal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“Școala altfel”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și Programul na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ț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ional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“Săptămâna verde”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se vor desfășura în perioada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27 februarie – 16 iunie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în intervale de 5 zile lucrătoare, a căror planificare se află la decizia unității de învățământ.</w:t>
                  </w:r>
                </w:p>
                <w:p w:rsidR="007336FC" w:rsidRPr="007336FC" w:rsidRDefault="007336FC" w:rsidP="007336F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>Derularea celor două programe nu se aplică în același modul de învățare.</w:t>
                  </w:r>
                </w:p>
                <w:p w:rsidR="007336FC" w:rsidRPr="007336FC" w:rsidRDefault="007336FC" w:rsidP="007336FC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*Vacanța din luna februarie 2023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se stabilește prin decizia inspectoratelor județene/al municipiului București într-una d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i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n perioadele: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4-12 februarie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1-19 februarie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sau </w:t>
                  </w:r>
                  <w:r w:rsidRPr="007336F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18-26 februarie</w:t>
                  </w:r>
                  <w:r w:rsidRPr="007336FC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7336FC" w:rsidRDefault="007336FC" w:rsidP="007336FC">
                  <w:pPr>
                    <w:jc w:val="center"/>
                  </w:pPr>
                </w:p>
              </w:txbxContent>
            </v:textbox>
          </v:rect>
        </w:pict>
      </w:r>
      <w:r w:rsidR="009815F9" w:rsidRPr="00C2047B">
        <w:rPr>
          <w:b/>
          <w:sz w:val="24"/>
          <w:szCs w:val="24"/>
        </w:rPr>
        <w:t xml:space="preserve">                                       </w:t>
      </w:r>
      <w:r w:rsidR="00B05F3A" w:rsidRPr="00461D55">
        <w:rPr>
          <w:b/>
          <w:noProof/>
          <w:sz w:val="28"/>
          <w:szCs w:val="28"/>
          <w:lang w:val="en-US"/>
        </w:rPr>
        <w:drawing>
          <wp:inline distT="0" distB="0" distL="0" distR="0">
            <wp:extent cx="9216000" cy="6300000"/>
            <wp:effectExtent l="0" t="0" r="4445" b="5715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6000" cy="63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15F9" w:rsidRPr="00C2047B">
        <w:rPr>
          <w:b/>
          <w:sz w:val="24"/>
          <w:szCs w:val="24"/>
        </w:rPr>
        <w:t xml:space="preserve">            </w:t>
      </w:r>
    </w:p>
    <w:p w:rsidR="00E03312" w:rsidRPr="007336FC" w:rsidRDefault="009815F9" w:rsidP="00B05F3A">
      <w:pPr>
        <w:tabs>
          <w:tab w:val="left" w:pos="1284"/>
        </w:tabs>
        <w:spacing w:after="0"/>
        <w:jc w:val="both"/>
        <w:outlineLvl w:val="0"/>
        <w:rPr>
          <w:b/>
          <w:sz w:val="24"/>
          <w:szCs w:val="24"/>
        </w:rPr>
      </w:pPr>
      <w:r w:rsidRPr="007336FC">
        <w:rPr>
          <w:b/>
          <w:sz w:val="24"/>
          <w:szCs w:val="24"/>
        </w:rPr>
        <w:lastRenderedPageBreak/>
        <w:t xml:space="preserve">                                                                                                                                                                 </w:t>
      </w:r>
      <w:r w:rsidR="00B05F3A" w:rsidRPr="007336FC">
        <w:rPr>
          <w:b/>
          <w:sz w:val="24"/>
          <w:szCs w:val="24"/>
        </w:rPr>
        <w:t xml:space="preserve">                       </w:t>
      </w:r>
      <w:r w:rsidRPr="007336FC">
        <w:rPr>
          <w:rFonts w:ascii="Times New Roman" w:hAnsi="Times New Roman" w:cs="Times New Roman"/>
          <w:b/>
          <w:sz w:val="24"/>
          <w:szCs w:val="24"/>
        </w:rPr>
        <w:t>Avizat</w:t>
      </w:r>
    </w:p>
    <w:p w:rsidR="009815F9" w:rsidRPr="007336FC" w:rsidRDefault="00E03312" w:rsidP="009815F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36FC">
        <w:rPr>
          <w:rFonts w:ascii="Times New Roman" w:hAnsi="Times New Roman" w:cs="Times New Roman"/>
          <w:b/>
          <w:iCs/>
          <w:sz w:val="24"/>
          <w:szCs w:val="24"/>
        </w:rPr>
        <w:t xml:space="preserve">MINISTERUL EDUCAŢIEI                                                                                                                                                 </w:t>
      </w:r>
      <w:r w:rsidR="009815F9" w:rsidRPr="007336FC">
        <w:rPr>
          <w:rFonts w:ascii="Times New Roman" w:hAnsi="Times New Roman" w:cs="Times New Roman"/>
          <w:b/>
          <w:sz w:val="24"/>
          <w:szCs w:val="24"/>
        </w:rPr>
        <w:t xml:space="preserve">Director,   </w:t>
      </w:r>
      <w:r w:rsidRPr="007336FC">
        <w:rPr>
          <w:rFonts w:ascii="Times New Roman" w:hAnsi="Times New Roman" w:cs="Times New Roman"/>
          <w:b/>
          <w:sz w:val="24"/>
          <w:szCs w:val="24"/>
        </w:rPr>
        <w:t xml:space="preserve">     </w:t>
      </w:r>
    </w:p>
    <w:p w:rsidR="00E03312" w:rsidRPr="007336FC" w:rsidRDefault="00E03312" w:rsidP="00E0331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336FC">
        <w:rPr>
          <w:rFonts w:ascii="Times New Roman" w:hAnsi="Times New Roman" w:cs="Times New Roman"/>
          <w:b/>
          <w:iCs/>
          <w:sz w:val="24"/>
          <w:szCs w:val="24"/>
        </w:rPr>
        <w:t>UNITATEA DE ÎNVĂȚĂMÂNT</w:t>
      </w:r>
      <w:r w:rsidRPr="007336FC">
        <w:rPr>
          <w:rFonts w:ascii="Times New Roman" w:hAnsi="Times New Roman" w:cs="Times New Roman"/>
          <w:b/>
          <w:sz w:val="24"/>
          <w:szCs w:val="24"/>
        </w:rPr>
        <w:t xml:space="preserve">:                                      </w:t>
      </w:r>
    </w:p>
    <w:p w:rsidR="00E03312" w:rsidRPr="007336FC" w:rsidRDefault="00E03312" w:rsidP="00E0331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36FC">
        <w:rPr>
          <w:rFonts w:ascii="Times New Roman" w:hAnsi="Times New Roman" w:cs="Times New Roman"/>
          <w:b/>
          <w:iCs/>
          <w:sz w:val="24"/>
          <w:szCs w:val="24"/>
        </w:rPr>
        <w:t>PROFESOR</w:t>
      </w:r>
      <w:r w:rsidRPr="007336FC">
        <w:rPr>
          <w:rFonts w:ascii="Times New Roman" w:hAnsi="Times New Roman" w:cs="Times New Roman"/>
          <w:b/>
          <w:sz w:val="24"/>
          <w:szCs w:val="24"/>
        </w:rPr>
        <w:t>:</w:t>
      </w:r>
      <w:r w:rsidR="009815F9" w:rsidRPr="007336F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03312" w:rsidRPr="007336FC" w:rsidRDefault="00E03312" w:rsidP="00E0331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DISCIPLINA</w:t>
      </w:r>
      <w:r w:rsidRPr="007336FC">
        <w:rPr>
          <w:rFonts w:ascii="Times New Roman" w:hAnsi="Times New Roman" w:cs="Times New Roman"/>
          <w:b/>
          <w:bCs/>
          <w:sz w:val="24"/>
          <w:szCs w:val="24"/>
        </w:rPr>
        <w:t>: MATEMATICĂ</w:t>
      </w:r>
    </w:p>
    <w:p w:rsidR="00E03312" w:rsidRPr="007336FC" w:rsidRDefault="00E03312" w:rsidP="00E0331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CLASA</w:t>
      </w:r>
      <w:r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815F9" w:rsidRPr="007336FC">
        <w:rPr>
          <w:rFonts w:ascii="Times New Roman" w:hAnsi="Times New Roman" w:cs="Times New Roman"/>
          <w:b/>
          <w:bCs/>
          <w:sz w:val="24"/>
          <w:szCs w:val="24"/>
        </w:rPr>
        <w:t>: a</w:t>
      </w:r>
      <w:r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 V-</w:t>
      </w:r>
      <w:r w:rsidR="009815F9"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a                                                                                                                                                                                                 </w:t>
      </w:r>
    </w:p>
    <w:p w:rsidR="00E03312" w:rsidRPr="007336FC" w:rsidRDefault="00E03312" w:rsidP="00E0331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AN ȘCOLAR</w:t>
      </w:r>
      <w:r w:rsidR="009815F9"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  <w:r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 2022-2023</w:t>
      </w:r>
    </w:p>
    <w:p w:rsidR="00E03312" w:rsidRPr="007336FC" w:rsidRDefault="00E03312" w:rsidP="00E0331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MANUAL</w:t>
      </w:r>
      <w:r w:rsidR="004A607B" w:rsidRPr="007336FC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  <w:r w:rsidR="004A607B"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 MATEMATICĂ</w:t>
      </w:r>
      <w:r w:rsidR="009815F9" w:rsidRPr="007336FC">
        <w:rPr>
          <w:rFonts w:ascii="Times New Roman" w:hAnsi="Times New Roman" w:cs="Times New Roman"/>
          <w:b/>
          <w:bCs/>
          <w:sz w:val="24"/>
          <w:szCs w:val="24"/>
        </w:rPr>
        <w:t xml:space="preserve"> CLASA a V-a</w:t>
      </w:r>
      <w:r w:rsidRPr="007336FC">
        <w:rPr>
          <w:rFonts w:ascii="Times New Roman" w:hAnsi="Times New Roman" w:cs="Times New Roman"/>
          <w:b/>
          <w:bCs/>
          <w:sz w:val="24"/>
          <w:szCs w:val="24"/>
        </w:rPr>
        <w:t>, BUCUREȘTI, EDITURA BOOKLET, 202</w:t>
      </w:r>
      <w:r w:rsidR="004A607B" w:rsidRPr="007336FC">
        <w:rPr>
          <w:rFonts w:ascii="Times New Roman" w:hAnsi="Times New Roman" w:cs="Times New Roman"/>
          <w:b/>
          <w:bCs/>
          <w:sz w:val="24"/>
          <w:szCs w:val="24"/>
        </w:rPr>
        <w:t>2</w:t>
      </w:r>
    </w:p>
    <w:p w:rsidR="005A63F0" w:rsidRPr="007336FC" w:rsidRDefault="005A63F0" w:rsidP="005A63F0">
      <w:pPr>
        <w:spacing w:after="0"/>
        <w:rPr>
          <w:rFonts w:ascii="Times New Roman" w:hAnsi="Times New Roman" w:cs="Times New Roman"/>
          <w:noProof/>
          <w:color w:val="231F20"/>
          <w:sz w:val="24"/>
          <w:szCs w:val="24"/>
        </w:rPr>
      </w:pPr>
      <w:r w:rsidRPr="007336FC">
        <w:rPr>
          <w:rFonts w:ascii="Times New Roman" w:hAnsi="Times New Roman" w:cs="Times New Roman"/>
          <w:bCs/>
          <w:iCs/>
          <w:sz w:val="24"/>
          <w:szCs w:val="24"/>
        </w:rPr>
        <w:t>CONFORM</w:t>
      </w:r>
      <w:r w:rsidRPr="007336FC">
        <w:rPr>
          <w:rFonts w:ascii="Times New Roman" w:hAnsi="Times New Roman" w:cs="Times New Roman"/>
          <w:iCs/>
          <w:noProof/>
          <w:color w:val="231F20"/>
          <w:sz w:val="24"/>
          <w:szCs w:val="24"/>
        </w:rPr>
        <w:t xml:space="preserve"> PROGRAMEI APROBAT</w:t>
      </w:r>
      <w:r w:rsidR="007336FC">
        <w:rPr>
          <w:rFonts w:ascii="Times New Roman" w:hAnsi="Times New Roman" w:cs="Times New Roman"/>
          <w:iCs/>
          <w:noProof/>
          <w:color w:val="231F20"/>
          <w:sz w:val="24"/>
          <w:szCs w:val="24"/>
        </w:rPr>
        <w:t>E</w:t>
      </w:r>
      <w:r w:rsidRPr="007336FC">
        <w:rPr>
          <w:rFonts w:ascii="Times New Roman" w:hAnsi="Times New Roman" w:cs="Times New Roman"/>
          <w:iCs/>
          <w:noProof/>
          <w:color w:val="231F20"/>
          <w:sz w:val="24"/>
          <w:szCs w:val="24"/>
        </w:rPr>
        <w:t xml:space="preserve"> PRIN</w:t>
      </w:r>
      <w:r w:rsidRPr="007336FC">
        <w:rPr>
          <w:rFonts w:ascii="Times New Roman" w:hAnsi="Times New Roman" w:cs="Times New Roman"/>
          <w:noProof/>
          <w:color w:val="231F20"/>
          <w:sz w:val="24"/>
          <w:szCs w:val="24"/>
        </w:rPr>
        <w:t xml:space="preserve"> O.M. NR. 3393/28.02.2017                                                                          </w:t>
      </w:r>
    </w:p>
    <w:p w:rsidR="00E03312" w:rsidRPr="00C2047B" w:rsidRDefault="00E03312" w:rsidP="00E03312">
      <w:pPr>
        <w:tabs>
          <w:tab w:val="left" w:pos="5790"/>
        </w:tabs>
        <w:rPr>
          <w:rFonts w:ascii="Times New Roman" w:hAnsi="Times New Roman" w:cs="Times New Roman"/>
          <w:sz w:val="24"/>
          <w:szCs w:val="24"/>
        </w:rPr>
      </w:pPr>
    </w:p>
    <w:p w:rsidR="00E03312" w:rsidRPr="005815FA" w:rsidRDefault="00E03312" w:rsidP="005815FA">
      <w:pPr>
        <w:tabs>
          <w:tab w:val="left" w:pos="5790"/>
        </w:tabs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2047B">
        <w:rPr>
          <w:rFonts w:ascii="Times New Roman" w:hAnsi="Times New Roman" w:cs="Times New Roman"/>
          <w:b/>
          <w:sz w:val="28"/>
          <w:szCs w:val="28"/>
          <w:u w:val="single"/>
        </w:rPr>
        <w:t>PLANIFICARE ANUALĂ</w:t>
      </w:r>
    </w:p>
    <w:tbl>
      <w:tblPr>
        <w:tblW w:w="13187" w:type="dxa"/>
        <w:tblInd w:w="675" w:type="dxa"/>
        <w:tblBorders>
          <w:top w:val="thinThickSmallGap" w:sz="12" w:space="0" w:color="auto"/>
          <w:left w:val="thinThickSmallGap" w:sz="12" w:space="0" w:color="auto"/>
          <w:bottom w:val="thinThickSmallGap" w:sz="12" w:space="0" w:color="auto"/>
          <w:right w:val="thinThickSmallGap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13"/>
        <w:gridCol w:w="4486"/>
        <w:gridCol w:w="1134"/>
        <w:gridCol w:w="1134"/>
        <w:gridCol w:w="1134"/>
        <w:gridCol w:w="1134"/>
        <w:gridCol w:w="1134"/>
        <w:gridCol w:w="1418"/>
      </w:tblGrid>
      <w:tr w:rsidR="00C2047B" w:rsidRPr="00C2047B" w:rsidTr="00CA3950">
        <w:trPr>
          <w:cantSplit/>
          <w:trHeight w:val="852"/>
        </w:trPr>
        <w:tc>
          <w:tcPr>
            <w:tcW w:w="1613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  <w:vAlign w:val="center"/>
          </w:tcPr>
          <w:p w:rsidR="00C2047B" w:rsidRPr="00F034A4" w:rsidRDefault="00C2047B" w:rsidP="009815F9">
            <w:pPr>
              <w:pStyle w:val="Titlu1"/>
              <w:rPr>
                <w:bCs w:val="0"/>
                <w:i w:val="0"/>
                <w:iCs w:val="0"/>
                <w:lang w:val="ro-RO"/>
              </w:rPr>
            </w:pPr>
            <w:r w:rsidRPr="00F034A4">
              <w:rPr>
                <w:bCs w:val="0"/>
                <w:i w:val="0"/>
                <w:iCs w:val="0"/>
                <w:lang w:val="ro-RO"/>
              </w:rPr>
              <w:t>Nr. crt.</w:t>
            </w:r>
          </w:p>
        </w:tc>
        <w:tc>
          <w:tcPr>
            <w:tcW w:w="4486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  <w:vAlign w:val="center"/>
          </w:tcPr>
          <w:p w:rsidR="00C2047B" w:rsidRPr="00F034A4" w:rsidRDefault="00C2047B" w:rsidP="009815F9">
            <w:pPr>
              <w:pStyle w:val="Titlu1"/>
              <w:rPr>
                <w:bCs w:val="0"/>
                <w:i w:val="0"/>
                <w:iCs w:val="0"/>
                <w:lang w:val="ro-RO"/>
              </w:rPr>
            </w:pPr>
            <w:r w:rsidRPr="00F034A4">
              <w:rPr>
                <w:bCs w:val="0"/>
                <w:i w:val="0"/>
                <w:iCs w:val="0"/>
                <w:lang w:val="ro-RO"/>
              </w:rPr>
              <w:t>Unitatea de învățare</w:t>
            </w:r>
          </w:p>
        </w:tc>
        <w:tc>
          <w:tcPr>
            <w:tcW w:w="1134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  <w:vAlign w:val="center"/>
          </w:tcPr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Modul</w:t>
            </w:r>
          </w:p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  <w:p w:rsidR="00C2047B" w:rsidRPr="00F034A4" w:rsidRDefault="007F4CED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28 ore</w:t>
            </w:r>
          </w:p>
        </w:tc>
        <w:tc>
          <w:tcPr>
            <w:tcW w:w="1134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  <w:vAlign w:val="center"/>
          </w:tcPr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Modul</w:t>
            </w:r>
          </w:p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</w:p>
          <w:p w:rsidR="007F4CED" w:rsidRPr="00F034A4" w:rsidRDefault="007F4CED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32 ore</w:t>
            </w:r>
          </w:p>
        </w:tc>
        <w:tc>
          <w:tcPr>
            <w:tcW w:w="1134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</w:tcPr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Modul</w:t>
            </w:r>
          </w:p>
          <w:p w:rsidR="007F4CED" w:rsidRPr="00F034A4" w:rsidRDefault="00C2047B" w:rsidP="00F034A4">
            <w:pPr>
              <w:pStyle w:val="Titlu9"/>
              <w:spacing w:after="240"/>
              <w:jc w:val="center"/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</w:pPr>
            <w:r w:rsidRPr="00F034A4"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  <w:t>III</w:t>
            </w:r>
          </w:p>
          <w:p w:rsidR="007F4CED" w:rsidRPr="00F034A4" w:rsidRDefault="007F4CED" w:rsidP="00F034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 ore</w:t>
            </w:r>
          </w:p>
        </w:tc>
        <w:tc>
          <w:tcPr>
            <w:tcW w:w="1134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</w:tcPr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Modul</w:t>
            </w:r>
          </w:p>
          <w:p w:rsidR="00C2047B" w:rsidRPr="00F034A4" w:rsidRDefault="00C2047B" w:rsidP="00F034A4">
            <w:pPr>
              <w:pStyle w:val="Titlu9"/>
              <w:jc w:val="center"/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</w:pPr>
            <w:r w:rsidRPr="00F034A4"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  <w:t>IV</w:t>
            </w:r>
          </w:p>
          <w:p w:rsidR="007F4CED" w:rsidRPr="00F034A4" w:rsidRDefault="007F4CED" w:rsidP="00F034A4">
            <w:pPr>
              <w:spacing w:before="240"/>
              <w:jc w:val="center"/>
              <w:rPr>
                <w:rFonts w:ascii="Times New Roman" w:hAnsi="Times New Roman" w:cs="Times New Roman"/>
                <w:b/>
              </w:rPr>
            </w:pPr>
            <w:r w:rsidRPr="00F034A4">
              <w:rPr>
                <w:rFonts w:ascii="Times New Roman" w:hAnsi="Times New Roman" w:cs="Times New Roman"/>
                <w:b/>
              </w:rPr>
              <w:t>2</w:t>
            </w:r>
            <w:r w:rsidR="005815FA" w:rsidRPr="00F034A4">
              <w:rPr>
                <w:rFonts w:ascii="Times New Roman" w:hAnsi="Times New Roman" w:cs="Times New Roman"/>
                <w:b/>
              </w:rPr>
              <w:t xml:space="preserve">0 </w:t>
            </w:r>
            <w:r w:rsidRPr="00F034A4">
              <w:rPr>
                <w:rFonts w:ascii="Times New Roman" w:hAnsi="Times New Roman" w:cs="Times New Roman"/>
                <w:b/>
              </w:rPr>
              <w:t>ore</w:t>
            </w:r>
          </w:p>
        </w:tc>
        <w:tc>
          <w:tcPr>
            <w:tcW w:w="1134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</w:tcPr>
          <w:p w:rsidR="00C2047B" w:rsidRPr="00F034A4" w:rsidRDefault="00C2047B" w:rsidP="00F034A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Modul</w:t>
            </w:r>
          </w:p>
          <w:p w:rsidR="00C2047B" w:rsidRPr="00F034A4" w:rsidRDefault="00C2047B" w:rsidP="00F034A4">
            <w:pPr>
              <w:pStyle w:val="Titlu9"/>
              <w:jc w:val="center"/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</w:pPr>
            <w:r w:rsidRPr="00F034A4">
              <w:rPr>
                <w:rFonts w:ascii="Times New Roman" w:hAnsi="Times New Roman" w:cs="Times New Roman"/>
                <w:b/>
                <w:i w:val="0"/>
                <w:iCs w:val="0"/>
                <w:sz w:val="24"/>
                <w:szCs w:val="24"/>
                <w:lang w:val="ro-RO"/>
              </w:rPr>
              <w:t>V</w:t>
            </w:r>
          </w:p>
          <w:p w:rsidR="007F4CED" w:rsidRPr="00F034A4" w:rsidRDefault="007F4CED" w:rsidP="00F034A4">
            <w:pPr>
              <w:spacing w:before="24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034A4">
              <w:rPr>
                <w:rFonts w:ascii="Times New Roman" w:hAnsi="Times New Roman" w:cs="Times New Roman"/>
                <w:b/>
                <w:bCs/>
              </w:rPr>
              <w:t>32 ore</w:t>
            </w:r>
          </w:p>
        </w:tc>
        <w:tc>
          <w:tcPr>
            <w:tcW w:w="1418" w:type="dxa"/>
            <w:tcBorders>
              <w:top w:val="thinThickSmallGap" w:sz="12" w:space="0" w:color="auto"/>
              <w:bottom w:val="triple" w:sz="4" w:space="0" w:color="auto"/>
            </w:tcBorders>
            <w:shd w:val="clear" w:color="auto" w:fill="C5E0B3" w:themeFill="accent6" w:themeFillTint="66"/>
            <w:vAlign w:val="center"/>
          </w:tcPr>
          <w:p w:rsidR="00C2047B" w:rsidRPr="00F034A4" w:rsidRDefault="00C2047B" w:rsidP="00F034A4">
            <w:pPr>
              <w:pStyle w:val="Titlu9"/>
              <w:spacing w:line="360" w:lineRule="auto"/>
              <w:jc w:val="center"/>
              <w:rPr>
                <w:rFonts w:ascii="Times New Roman" w:hAnsi="Times New Roman" w:cs="Times New Roman"/>
                <w:b/>
                <w:i w:val="0"/>
                <w:color w:val="auto"/>
                <w:sz w:val="24"/>
                <w:szCs w:val="24"/>
                <w:lang w:val="ro-RO"/>
              </w:rPr>
            </w:pPr>
            <w:r w:rsidRPr="00F034A4">
              <w:rPr>
                <w:rFonts w:ascii="Times New Roman" w:hAnsi="Times New Roman" w:cs="Times New Roman"/>
                <w:b/>
                <w:i w:val="0"/>
                <w:color w:val="auto"/>
                <w:sz w:val="24"/>
                <w:szCs w:val="24"/>
                <w:lang w:val="ro-RO"/>
              </w:rPr>
              <w:t>TOTAL</w:t>
            </w:r>
          </w:p>
          <w:p w:rsidR="007F4CED" w:rsidRPr="00F034A4" w:rsidRDefault="007F4CED" w:rsidP="005A63F0">
            <w:pPr>
              <w:spacing w:before="240"/>
              <w:jc w:val="center"/>
              <w:rPr>
                <w:rFonts w:ascii="Times New Roman" w:hAnsi="Times New Roman" w:cs="Times New Roman"/>
                <w:b/>
              </w:rPr>
            </w:pPr>
            <w:r w:rsidRPr="00F034A4">
              <w:rPr>
                <w:rFonts w:ascii="Times New Roman" w:hAnsi="Times New Roman" w:cs="Times New Roman"/>
                <w:b/>
              </w:rPr>
              <w:t>1</w:t>
            </w:r>
            <w:r w:rsidR="005A63F0">
              <w:rPr>
                <w:rFonts w:ascii="Times New Roman" w:hAnsi="Times New Roman" w:cs="Times New Roman"/>
                <w:b/>
              </w:rPr>
              <w:t>36</w:t>
            </w:r>
            <w:r w:rsidRPr="00F034A4">
              <w:rPr>
                <w:rFonts w:ascii="Times New Roman" w:hAnsi="Times New Roman" w:cs="Times New Roman"/>
                <w:b/>
              </w:rPr>
              <w:t xml:space="preserve"> ore</w:t>
            </w:r>
          </w:p>
        </w:tc>
      </w:tr>
      <w:tr w:rsidR="00C2047B" w:rsidRPr="00C2047B" w:rsidTr="005259E1">
        <w:trPr>
          <w:cantSplit/>
          <w:trHeight w:val="3120"/>
        </w:trPr>
        <w:tc>
          <w:tcPr>
            <w:tcW w:w="1613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1. </w:t>
            </w:r>
          </w:p>
          <w:p w:rsidR="00C2047B" w:rsidRPr="00F034A4" w:rsidRDefault="00F47B3C" w:rsidP="0040422B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2</w:t>
            </w:r>
            <w:r w:rsidR="00C2047B"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C2047B" w:rsidRPr="00F034A4" w:rsidRDefault="00F47B3C" w:rsidP="0040422B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3</w:t>
            </w:r>
            <w:r w:rsidR="00C2047B"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C2047B" w:rsidRDefault="00C2047B" w:rsidP="00AA2E02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4.</w:t>
            </w:r>
          </w:p>
          <w:p w:rsidR="00F47B3C" w:rsidRPr="00F034A4" w:rsidRDefault="00F47B3C" w:rsidP="00AA2E02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5. </w:t>
            </w:r>
          </w:p>
          <w:p w:rsidR="00590647" w:rsidRDefault="00590647" w:rsidP="00590647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  <w:p w:rsidR="00F47B3C" w:rsidRPr="00F034A4" w:rsidRDefault="00F47B3C" w:rsidP="00590647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486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C2047B" w:rsidRPr="00F034A4" w:rsidRDefault="006D691B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R</w:t>
            </w: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ecapitulare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/Evaluare inițială</w:t>
            </w:r>
          </w:p>
          <w:p w:rsidR="00C2047B" w:rsidRPr="00F034A4" w:rsidRDefault="00C2047B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Numere naturale</w:t>
            </w:r>
          </w:p>
          <w:p w:rsidR="00C2047B" w:rsidRPr="00F034A4" w:rsidRDefault="00542E64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Fracții ordinare. Fracții zecimale</w:t>
            </w:r>
          </w:p>
          <w:p w:rsidR="00C2047B" w:rsidRPr="00F034A4" w:rsidRDefault="00C2047B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Elemente de geometrie și unități de măsură</w:t>
            </w:r>
          </w:p>
          <w:p w:rsidR="00F47B3C" w:rsidRDefault="00F47B3C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Recapitulare finală</w:t>
            </w:r>
          </w:p>
          <w:p w:rsidR="00F47B3C" w:rsidRPr="00663285" w:rsidRDefault="00590647" w:rsidP="0040422B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Ore la dispoziția profesorului</w:t>
            </w:r>
            <w:r w:rsidR="005815FA"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>*</w:t>
            </w:r>
            <w:r w:rsidRPr="00F034A4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C2047B" w:rsidRPr="00F034A4" w:rsidRDefault="006D691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5</w:t>
            </w:r>
          </w:p>
          <w:p w:rsidR="00C2047B" w:rsidRPr="00F034A4" w:rsidRDefault="00AA2E02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="00F47B3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</w:p>
          <w:p w:rsidR="00C2047B" w:rsidRPr="00F034A4" w:rsidRDefault="0040422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C2047B" w:rsidRPr="00F034A4" w:rsidRDefault="00C2047B" w:rsidP="004931C8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931C8" w:rsidRPr="00F034A4" w:rsidRDefault="004931C8" w:rsidP="00404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C2047B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2</w:t>
            </w:r>
          </w:p>
          <w:p w:rsidR="00C2047B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8</w:t>
            </w:r>
          </w:p>
          <w:p w:rsidR="00C2047B" w:rsidRPr="00F034A4" w:rsidRDefault="007F4CED" w:rsidP="004931C8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931C8" w:rsidRPr="00F034A4" w:rsidRDefault="004931C8" w:rsidP="00404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0422B" w:rsidRPr="00F034A4" w:rsidRDefault="0040422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40422B" w:rsidRPr="00F034A4" w:rsidRDefault="007F4CED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40422B" w:rsidRPr="00F034A4" w:rsidRDefault="00000A59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="00F47B3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3</w:t>
            </w:r>
          </w:p>
          <w:p w:rsidR="0040422B" w:rsidRPr="00F034A4" w:rsidRDefault="007F4CED" w:rsidP="004931C8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931C8" w:rsidRPr="00F034A4" w:rsidRDefault="004931C8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7F4CED" w:rsidRPr="00F034A4" w:rsidRDefault="007F4CED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7F4CED" w:rsidRPr="00F034A4" w:rsidRDefault="007F4CED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7F4CED" w:rsidRPr="00F034A4" w:rsidRDefault="005815FA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</w:t>
            </w:r>
            <w:r w:rsidR="00F034A4"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5</w:t>
            </w:r>
          </w:p>
          <w:p w:rsidR="005259E1" w:rsidRPr="00F034A4" w:rsidRDefault="00F47B3C" w:rsidP="004931C8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3</w:t>
            </w: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4931C8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5259E1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-</w:t>
            </w:r>
          </w:p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="00F47B3C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4</w:t>
            </w:r>
          </w:p>
          <w:p w:rsidR="00F47B3C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7</w:t>
            </w:r>
          </w:p>
          <w:p w:rsidR="004931C8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418" w:type="dxa"/>
            <w:tcBorders>
              <w:top w:val="triple" w:sz="4" w:space="0" w:color="auto"/>
              <w:bottom w:val="single" w:sz="4" w:space="0" w:color="auto"/>
            </w:tcBorders>
          </w:tcPr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</w:p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 </w:t>
            </w:r>
            <w:r w:rsidR="00AA2E02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5</w:t>
            </w:r>
          </w:p>
          <w:p w:rsidR="00C2047B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4</w:t>
            </w:r>
            <w:r w:rsidR="005A63F0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4</w:t>
            </w:r>
          </w:p>
          <w:p w:rsidR="00C2047B" w:rsidRPr="00F034A4" w:rsidRDefault="00C2047B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4</w:t>
            </w:r>
            <w:r w:rsidR="005A63F0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6</w:t>
            </w:r>
          </w:p>
          <w:p w:rsidR="00C2047B" w:rsidRPr="00F034A4" w:rsidRDefault="00C2047B" w:rsidP="00C2047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</w:t>
            </w:r>
            <w:r w:rsidR="005A63F0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7</w:t>
            </w:r>
          </w:p>
          <w:p w:rsidR="00C2047B" w:rsidRPr="00F034A4" w:rsidRDefault="00F47B3C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7</w:t>
            </w:r>
          </w:p>
          <w:p w:rsidR="00590647" w:rsidRPr="00F034A4" w:rsidRDefault="005A63F0" w:rsidP="0040422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5259E1" w:rsidRPr="00C2047B" w:rsidTr="00CA3950">
        <w:trPr>
          <w:cantSplit/>
          <w:trHeight w:val="531"/>
        </w:trPr>
        <w:tc>
          <w:tcPr>
            <w:tcW w:w="1613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4486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pStyle w:val="Titlu7"/>
              <w:jc w:val="left"/>
              <w:rPr>
                <w:b w:val="0"/>
                <w:bCs w:val="0"/>
                <w:iCs/>
                <w:sz w:val="24"/>
                <w:szCs w:val="24"/>
              </w:rPr>
            </w:pPr>
            <w:r w:rsidRPr="00F034A4">
              <w:rPr>
                <w:i w:val="0"/>
                <w:iCs/>
                <w:sz w:val="24"/>
                <w:szCs w:val="24"/>
                <w:lang w:val="ro-RO"/>
              </w:rPr>
              <w:t>Total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CA69B4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5259E1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32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shd w:val="clear" w:color="auto" w:fill="D5DCE4" w:themeFill="text2" w:themeFillTint="33"/>
          </w:tcPr>
          <w:p w:rsidR="005259E1" w:rsidRPr="00F034A4" w:rsidRDefault="00CA69B4" w:rsidP="0040422B">
            <w:pPr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F034A4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136</w:t>
            </w:r>
          </w:p>
        </w:tc>
      </w:tr>
    </w:tbl>
    <w:p w:rsidR="00E03312" w:rsidRDefault="005A63F0" w:rsidP="008A71C3">
      <w:pPr>
        <w:pStyle w:val="Listparagraf"/>
        <w:numPr>
          <w:ilvl w:val="0"/>
          <w:numId w:val="1"/>
        </w:numPr>
        <w:spacing w:before="240"/>
        <w:outlineLvl w:val="0"/>
        <w:rPr>
          <w:lang w:val="ro-RO"/>
        </w:rPr>
      </w:pPr>
      <w:r>
        <w:rPr>
          <w:lang w:val="ro-RO"/>
        </w:rPr>
        <w:t>N</w:t>
      </w:r>
      <w:r w:rsidR="00C2047B" w:rsidRPr="00C2047B">
        <w:rPr>
          <w:lang w:val="ro-RO"/>
        </w:rPr>
        <w:t xml:space="preserve">umăr total </w:t>
      </w:r>
      <w:r w:rsidR="007336FC">
        <w:rPr>
          <w:lang w:val="ro-RO"/>
        </w:rPr>
        <w:t xml:space="preserve">de </w:t>
      </w:r>
      <w:r w:rsidR="00C2047B" w:rsidRPr="00C2047B">
        <w:rPr>
          <w:lang w:val="ro-RO"/>
        </w:rPr>
        <w:t>ore: 3</w:t>
      </w:r>
      <w:r w:rsidR="00590647">
        <w:rPr>
          <w:lang w:val="ro-RO"/>
        </w:rPr>
        <w:t>4</w:t>
      </w:r>
      <w:r w:rsidR="00C2047B" w:rsidRPr="00C2047B">
        <w:rPr>
          <w:lang w:val="ro-RO"/>
        </w:rPr>
        <w:t xml:space="preserve"> săptămâni x 4 ore = 1</w:t>
      </w:r>
      <w:r w:rsidR="00590647">
        <w:rPr>
          <w:lang w:val="ro-RO"/>
        </w:rPr>
        <w:t>36</w:t>
      </w:r>
      <w:r w:rsidR="003311B8">
        <w:rPr>
          <w:lang w:val="ro-RO"/>
        </w:rPr>
        <w:t xml:space="preserve"> (36 săptămâni – 1 </w:t>
      </w:r>
      <w:r>
        <w:rPr>
          <w:lang w:val="ro-RO"/>
        </w:rPr>
        <w:t>(</w:t>
      </w:r>
      <w:r w:rsidR="003311B8">
        <w:rPr>
          <w:lang w:val="ro-RO"/>
        </w:rPr>
        <w:t>Școal</w:t>
      </w:r>
      <w:r>
        <w:rPr>
          <w:lang w:val="ro-RO"/>
        </w:rPr>
        <w:t>a</w:t>
      </w:r>
      <w:r w:rsidR="003311B8">
        <w:rPr>
          <w:lang w:val="ro-RO"/>
        </w:rPr>
        <w:t xml:space="preserve"> </w:t>
      </w:r>
      <w:r w:rsidR="007336FC">
        <w:rPr>
          <w:lang w:val="ro-RO"/>
        </w:rPr>
        <w:t>a</w:t>
      </w:r>
      <w:r w:rsidR="003311B8">
        <w:rPr>
          <w:lang w:val="ro-RO"/>
        </w:rPr>
        <w:t>ltfel</w:t>
      </w:r>
      <w:r>
        <w:rPr>
          <w:lang w:val="ro-RO"/>
        </w:rPr>
        <w:t>)</w:t>
      </w:r>
      <w:r w:rsidR="00590647">
        <w:rPr>
          <w:lang w:val="ro-RO"/>
        </w:rPr>
        <w:t xml:space="preserve"> – 1 </w:t>
      </w:r>
      <w:r>
        <w:rPr>
          <w:lang w:val="ro-RO"/>
        </w:rPr>
        <w:t>(</w:t>
      </w:r>
      <w:r w:rsidR="00590647">
        <w:rPr>
          <w:lang w:val="ro-RO"/>
        </w:rPr>
        <w:t>Săptămâna verde</w:t>
      </w:r>
      <w:r>
        <w:rPr>
          <w:lang w:val="ro-RO"/>
        </w:rPr>
        <w:t>)</w:t>
      </w:r>
      <w:r w:rsidR="00590647">
        <w:rPr>
          <w:lang w:val="ro-RO"/>
        </w:rPr>
        <w:t xml:space="preserve"> </w:t>
      </w:r>
      <w:r w:rsidR="003311B8">
        <w:rPr>
          <w:lang w:val="ro-RO"/>
        </w:rPr>
        <w:t xml:space="preserve">= </w:t>
      </w:r>
      <w:r w:rsidR="00590647">
        <w:rPr>
          <w:lang w:val="ro-RO"/>
        </w:rPr>
        <w:t>34</w:t>
      </w:r>
      <w:r>
        <w:rPr>
          <w:lang w:val="ro-RO"/>
        </w:rPr>
        <w:t xml:space="preserve"> săptămâni</w:t>
      </w:r>
      <w:r w:rsidR="003311B8">
        <w:rPr>
          <w:lang w:val="ro-RO"/>
        </w:rPr>
        <w:t>)</w:t>
      </w:r>
    </w:p>
    <w:p w:rsidR="005815FA" w:rsidRPr="00FE411C" w:rsidRDefault="005815FA" w:rsidP="008A71C3">
      <w:pPr>
        <w:pStyle w:val="Listparagraf"/>
        <w:numPr>
          <w:ilvl w:val="0"/>
          <w:numId w:val="1"/>
        </w:numPr>
        <w:spacing w:before="240"/>
        <w:outlineLvl w:val="0"/>
        <w:rPr>
          <w:lang w:val="ro-RO"/>
        </w:rPr>
      </w:pPr>
      <w:r>
        <w:rPr>
          <w:lang w:val="ro-RO"/>
        </w:rPr>
        <w:t>*</w:t>
      </w:r>
      <w:r w:rsidR="005A63F0">
        <w:rPr>
          <w:lang w:val="ro-RO"/>
        </w:rPr>
        <w:t>O</w:t>
      </w:r>
      <w:r>
        <w:rPr>
          <w:lang w:val="ro-RO"/>
        </w:rPr>
        <w:t>rele la dispoziția  profesorului sunt necesare pentru a compensa orele din zilele  în care sunt sărbători legale.</w:t>
      </w:r>
    </w:p>
    <w:p w:rsidR="00FE411C" w:rsidRDefault="00FE411C" w:rsidP="00FE411C">
      <w:pPr>
        <w:jc w:val="center"/>
        <w:outlineLvl w:val="0"/>
        <w:rPr>
          <w:b/>
          <w:sz w:val="28"/>
          <w:szCs w:val="28"/>
        </w:rPr>
      </w:pPr>
    </w:p>
    <w:p w:rsidR="00F702A3" w:rsidRDefault="00F702A3" w:rsidP="00F702A3">
      <w:pPr>
        <w:jc w:val="center"/>
        <w:outlineLvl w:val="0"/>
        <w:rPr>
          <w:bCs/>
          <w:i/>
          <w:iCs/>
          <w:sz w:val="28"/>
          <w:szCs w:val="28"/>
          <w:u w:val="single"/>
        </w:rPr>
      </w:pPr>
      <w:r w:rsidRPr="006357D7">
        <w:rPr>
          <w:b/>
          <w:sz w:val="28"/>
          <w:szCs w:val="28"/>
        </w:rPr>
        <w:t xml:space="preserve">PLANIFICARE </w:t>
      </w:r>
      <w:r>
        <w:rPr>
          <w:b/>
          <w:sz w:val="28"/>
          <w:szCs w:val="28"/>
        </w:rPr>
        <w:t>MODULUL</w:t>
      </w:r>
      <w:r w:rsidRPr="006357D7">
        <w:rPr>
          <w:b/>
          <w:sz w:val="28"/>
          <w:szCs w:val="28"/>
        </w:rPr>
        <w:t xml:space="preserve"> I</w:t>
      </w:r>
    </w:p>
    <w:tbl>
      <w:tblPr>
        <w:tblStyle w:val="GrilTabel"/>
        <w:tblW w:w="0" w:type="auto"/>
        <w:tblLook w:val="04A0"/>
      </w:tblPr>
      <w:tblGrid>
        <w:gridCol w:w="2430"/>
        <w:gridCol w:w="2248"/>
        <w:gridCol w:w="6959"/>
        <w:gridCol w:w="705"/>
        <w:gridCol w:w="1416"/>
        <w:gridCol w:w="1296"/>
      </w:tblGrid>
      <w:tr w:rsidR="00F702A3" w:rsidTr="003452D2">
        <w:tc>
          <w:tcPr>
            <w:tcW w:w="2430" w:type="dxa"/>
            <w:shd w:val="clear" w:color="auto" w:fill="A8D08D" w:themeFill="accent6" w:themeFillTint="99"/>
            <w:vAlign w:val="center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Unitatea de înv</w:t>
            </w:r>
            <w:r w:rsidR="004C5AF6"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ăț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are</w:t>
            </w:r>
          </w:p>
        </w:tc>
        <w:tc>
          <w:tcPr>
            <w:tcW w:w="2248" w:type="dxa"/>
            <w:shd w:val="clear" w:color="auto" w:fill="A8D08D" w:themeFill="accent6" w:themeFillTint="99"/>
            <w:vAlign w:val="center"/>
          </w:tcPr>
          <w:p w:rsidR="00F702A3" w:rsidRPr="00772CBE" w:rsidRDefault="00F702A3" w:rsidP="00F702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702A3" w:rsidRPr="00772CBE" w:rsidRDefault="00F702A3" w:rsidP="00F702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etențe </w:t>
            </w:r>
          </w:p>
          <w:p w:rsidR="00F702A3" w:rsidRPr="00772CBE" w:rsidRDefault="00F702A3" w:rsidP="00F702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pecifice</w:t>
            </w:r>
          </w:p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shd w:val="clear" w:color="auto" w:fill="A8D08D" w:themeFill="accent6" w:themeFillTint="99"/>
            <w:vAlign w:val="center"/>
          </w:tcPr>
          <w:p w:rsidR="00F702A3" w:rsidRPr="003452D2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b/>
                <w:sz w:val="24"/>
                <w:szCs w:val="24"/>
              </w:rPr>
              <w:t>Conținuturi</w:t>
            </w:r>
          </w:p>
        </w:tc>
        <w:tc>
          <w:tcPr>
            <w:tcW w:w="705" w:type="dxa"/>
            <w:shd w:val="clear" w:color="auto" w:fill="A8D08D" w:themeFill="accent6" w:themeFillTint="99"/>
            <w:vAlign w:val="center"/>
          </w:tcPr>
          <w:p w:rsidR="00F702A3" w:rsidRPr="00772CBE" w:rsidRDefault="00F702A3" w:rsidP="00F702A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Nr.</w:t>
            </w:r>
          </w:p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re</w:t>
            </w:r>
          </w:p>
        </w:tc>
        <w:tc>
          <w:tcPr>
            <w:tcW w:w="1416" w:type="dxa"/>
            <w:shd w:val="clear" w:color="auto" w:fill="A8D08D" w:themeFill="accent6" w:themeFillTint="99"/>
            <w:vAlign w:val="center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ăptămâna</w:t>
            </w:r>
          </w:p>
        </w:tc>
        <w:tc>
          <w:tcPr>
            <w:tcW w:w="1296" w:type="dxa"/>
            <w:shd w:val="clear" w:color="auto" w:fill="A8D08D" w:themeFill="accent6" w:themeFillTint="99"/>
            <w:vAlign w:val="center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bs</w:t>
            </w:r>
            <w:r w:rsidR="004C5AF6"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ervații</w:t>
            </w:r>
          </w:p>
        </w:tc>
      </w:tr>
      <w:tr w:rsidR="00F702A3" w:rsidTr="003452D2">
        <w:tc>
          <w:tcPr>
            <w:tcW w:w="2430" w:type="dxa"/>
          </w:tcPr>
          <w:p w:rsidR="004C5AF6" w:rsidRPr="005A63F0" w:rsidRDefault="004C5AF6" w:rsidP="005A63F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4"/>
              </w:rPr>
            </w:pPr>
            <w:r w:rsidRPr="005A63F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4"/>
              </w:rPr>
              <w:t>Recapitulare</w:t>
            </w:r>
          </w:p>
          <w:p w:rsidR="004C5AF6" w:rsidRPr="005A63F0" w:rsidRDefault="004C5AF6" w:rsidP="005A63F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4"/>
              </w:rPr>
            </w:pPr>
            <w:r w:rsidRPr="005A63F0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4"/>
              </w:rPr>
              <w:t>și consolidare</w:t>
            </w:r>
          </w:p>
          <w:p w:rsidR="00F702A3" w:rsidRPr="003452D2" w:rsidRDefault="004C5AF6" w:rsidP="007336FC">
            <w:pPr>
              <w:pStyle w:val="Listparagraf"/>
              <w:numPr>
                <w:ilvl w:val="0"/>
                <w:numId w:val="5"/>
              </w:numPr>
              <w:outlineLvl w:val="0"/>
              <w:rPr>
                <w:bCs/>
              </w:rPr>
            </w:pPr>
            <w:r w:rsidRPr="005A63F0">
              <w:rPr>
                <w:b/>
                <w:bCs/>
                <w:color w:val="000000" w:themeColor="text1"/>
                <w:sz w:val="28"/>
              </w:rPr>
              <w:t>ore)</w:t>
            </w:r>
          </w:p>
        </w:tc>
        <w:tc>
          <w:tcPr>
            <w:tcW w:w="2248" w:type="dxa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sz w:val="24"/>
                <w:szCs w:val="24"/>
              </w:rPr>
              <w:t>Exerciţii şi probleme recapitulative din materia claselor I-IV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sz w:val="24"/>
                <w:szCs w:val="24"/>
              </w:rPr>
              <w:t>Test iniţial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sz w:val="24"/>
                <w:szCs w:val="24"/>
              </w:rPr>
              <w:t>Discutarea testului inițial</w:t>
            </w:r>
            <w:r w:rsidRPr="003452D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:rsidR="00C243F5" w:rsidRPr="003452D2" w:rsidRDefault="00C243F5" w:rsidP="00C243F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</w:tcPr>
          <w:p w:rsidR="00F702A3" w:rsidRPr="00772CBE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4C5AF6" w:rsidRPr="00772CBE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4C5AF6" w:rsidRPr="00772CBE" w:rsidRDefault="003452D2" w:rsidP="004C5AF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6" w:type="dxa"/>
          </w:tcPr>
          <w:p w:rsidR="00F702A3" w:rsidRPr="00772CBE" w:rsidRDefault="004C5AF6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</w:p>
          <w:p w:rsidR="004C5AF6" w:rsidRPr="00772CBE" w:rsidRDefault="004C5AF6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443CF7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4C5AF6" w:rsidRPr="00772CBE" w:rsidRDefault="004C5AF6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443CF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4C5AF6" w:rsidRPr="00772CBE" w:rsidRDefault="004C5AF6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F702A3" w:rsidTr="003452D2">
        <w:tc>
          <w:tcPr>
            <w:tcW w:w="2430" w:type="dxa"/>
          </w:tcPr>
          <w:p w:rsidR="00C243F5" w:rsidRPr="00772CBE" w:rsidRDefault="00C243F5" w:rsidP="005A63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A2E02">
              <w:rPr>
                <w:rFonts w:ascii="Times New Roman" w:hAnsi="Times New Roman" w:cs="Times New Roman"/>
                <w:b/>
                <w:sz w:val="28"/>
                <w:szCs w:val="24"/>
              </w:rPr>
              <w:t>Numere naturale</w:t>
            </w:r>
          </w:p>
          <w:p w:rsidR="00AA2E02" w:rsidRDefault="00AA2E02" w:rsidP="005A63F0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243F5" w:rsidRPr="00772CBE" w:rsidRDefault="00C243F5" w:rsidP="005A63F0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I. Operații cu numere naturale</w:t>
            </w:r>
          </w:p>
          <w:p w:rsidR="00C243F5" w:rsidRPr="00772CBE" w:rsidRDefault="00C243F5" w:rsidP="005A63F0">
            <w:pPr>
              <w:pStyle w:val="Listparagraf"/>
              <w:jc w:val="center"/>
              <w:rPr>
                <w:b/>
                <w:lang w:val="ro-RO"/>
              </w:rPr>
            </w:pPr>
            <w:r w:rsidRPr="00772CBE">
              <w:rPr>
                <w:b/>
                <w:lang w:val="ro-RO"/>
              </w:rPr>
              <w:t>(</w:t>
            </w:r>
            <w:r w:rsidR="005A63F0">
              <w:rPr>
                <w:b/>
                <w:lang w:val="ro-RO"/>
              </w:rPr>
              <w:t>22</w:t>
            </w:r>
            <w:r w:rsidRPr="00772CBE">
              <w:rPr>
                <w:b/>
                <w:lang w:val="ro-RO"/>
              </w:rPr>
              <w:t xml:space="preserve"> ore)</w:t>
            </w:r>
          </w:p>
          <w:p w:rsidR="00F702A3" w:rsidRPr="00772CBE" w:rsidRDefault="00F702A3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248" w:type="dxa"/>
          </w:tcPr>
          <w:p w:rsidR="00F702A3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1</w:t>
            </w:r>
          </w:p>
          <w:p w:rsidR="00467619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1</w:t>
            </w:r>
          </w:p>
          <w:p w:rsidR="00467619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1</w:t>
            </w:r>
          </w:p>
          <w:p w:rsidR="00467619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1</w:t>
            </w:r>
          </w:p>
          <w:p w:rsidR="00467619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1</w:t>
            </w:r>
          </w:p>
          <w:p w:rsidR="00467619" w:rsidRPr="00772CBE" w:rsidRDefault="00467619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6959" w:type="dxa"/>
          </w:tcPr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>Scrierea şi citirea numerelor naturale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 xml:space="preserve">2. Reprezentarea pe axa numerelor. Compararea şi ordonarea numerelor naturale. Aproximări, estimări 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>3. Adunarea și scăderea numerelor naturale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 xml:space="preserve">4. Înmulţirea numerelor naturale, proprietăţi. Factor comun 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>5. Împărţirea cu rest zero a numerelor naturale</w:t>
            </w:r>
          </w:p>
          <w:p w:rsidR="003452D2" w:rsidRPr="003452D2" w:rsidRDefault="003452D2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  <w:r w:rsidRPr="003452D2">
              <w:rPr>
                <w:rFonts w:ascii="Times New Roman" w:hAnsi="Times New Roman" w:cs="Times New Roman"/>
                <w:sz w:val="24"/>
                <w:szCs w:val="20"/>
              </w:rPr>
              <w:t>6. Împărţirea cu rest a numerelor naturale</w:t>
            </w:r>
          </w:p>
          <w:p w:rsidR="003452D2" w:rsidRP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eastAsia="FiraSansCondensed-Bold" w:hAnsi="Times New Roman" w:cs="Times New Roman"/>
                <w:bCs/>
                <w:sz w:val="24"/>
              </w:rPr>
              <w:t>7</w:t>
            </w: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. Puterea cu exponent natural a unui număr natural. Pătratul unui număr natural</w:t>
            </w:r>
          </w:p>
          <w:p w:rsidR="003452D2" w:rsidRP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3452D2">
              <w:rPr>
                <w:rFonts w:ascii="Times New Roman" w:eastAsia="FiraSansCondensed-Bold" w:hAnsi="Times New Roman" w:cs="Times New Roman"/>
                <w:sz w:val="24"/>
              </w:rPr>
              <w:t xml:space="preserve">8.  </w:t>
            </w: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Reguli de calcul cu puteri</w:t>
            </w:r>
          </w:p>
          <w:p w:rsidR="003452D2" w:rsidRP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3452D2">
              <w:rPr>
                <w:rFonts w:ascii="Times New Roman" w:eastAsia="FiraSansCondensed-Bold" w:hAnsi="Times New Roman" w:cs="Times New Roman"/>
                <w:sz w:val="24"/>
              </w:rPr>
              <w:t xml:space="preserve">9. </w:t>
            </w: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Compararea puterilor</w:t>
            </w:r>
          </w:p>
          <w:p w:rsidR="003452D2" w:rsidRP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3452D2">
              <w:rPr>
                <w:rFonts w:ascii="Times New Roman" w:eastAsia="FiraSansCondensed-Bold" w:hAnsi="Times New Roman" w:cs="Times New Roman"/>
                <w:sz w:val="24"/>
              </w:rPr>
              <w:t xml:space="preserve">10. </w:t>
            </w: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Scrierea în baza 10. Scrierea în baza 2</w:t>
            </w:r>
          </w:p>
          <w:p w:rsidR="003452D2" w:rsidRP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3452D2">
              <w:rPr>
                <w:rFonts w:ascii="Times New Roman" w:eastAsia="FiraSansCondensed-Bold" w:hAnsi="Times New Roman" w:cs="Times New Roman"/>
                <w:sz w:val="24"/>
              </w:rPr>
              <w:t xml:space="preserve">11. </w:t>
            </w: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Ordinea efectuării operațiilor. Utilizarea parantezelor: rotunde,</w:t>
            </w:r>
          </w:p>
          <w:p w:rsidR="003452D2" w:rsidRDefault="003452D2" w:rsidP="003452D2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3452D2">
              <w:rPr>
                <w:rFonts w:ascii="Times New Roman" w:eastAsia="FiraSansCondensed-Bold" w:hAnsi="Times New Roman" w:cs="Times New Roman"/>
                <w:bCs/>
                <w:sz w:val="24"/>
              </w:rPr>
              <w:t>pătrate și acolade</w:t>
            </w:r>
          </w:p>
          <w:p w:rsidR="00F702A3" w:rsidRPr="005A63F0" w:rsidRDefault="003452D2" w:rsidP="005A63F0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valuare</w:t>
            </w:r>
          </w:p>
        </w:tc>
        <w:tc>
          <w:tcPr>
            <w:tcW w:w="705" w:type="dxa"/>
          </w:tcPr>
          <w:p w:rsidR="00F702A3" w:rsidRPr="00772CBE" w:rsidRDefault="00C243F5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C243F5" w:rsidRPr="00772CBE" w:rsidRDefault="00C243F5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243F5" w:rsidRPr="00772CBE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C243F5" w:rsidRPr="00772CBE" w:rsidRDefault="00C243F5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C243F5" w:rsidRPr="00772CBE" w:rsidRDefault="00C243F5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C243F5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3452D2" w:rsidRPr="00772CBE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C243F5" w:rsidRPr="00772CBE" w:rsidRDefault="00C243F5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C243F5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3452D2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3452D2" w:rsidRDefault="006D691B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3452D2" w:rsidRPr="00772CBE" w:rsidRDefault="003452D2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C243F5" w:rsidRPr="00772CBE" w:rsidRDefault="00C243F5" w:rsidP="00C243F5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3452D2" w:rsidRDefault="003452D2" w:rsidP="003452D2">
            <w:pPr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3452D2" w:rsidRPr="00772CBE" w:rsidRDefault="003452D2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16" w:type="dxa"/>
          </w:tcPr>
          <w:p w:rsidR="00F702A3" w:rsidRDefault="004C5AF6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443CF7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-S3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4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4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5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5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6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6</w:t>
            </w:r>
          </w:p>
          <w:p w:rsidR="00443CF7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443CF7" w:rsidRPr="00772CBE" w:rsidRDefault="00443CF7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6-S7</w:t>
            </w:r>
          </w:p>
        </w:tc>
        <w:tc>
          <w:tcPr>
            <w:tcW w:w="1296" w:type="dxa"/>
          </w:tcPr>
          <w:p w:rsidR="00F702A3" w:rsidRPr="00772CBE" w:rsidRDefault="00F702A3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63F0" w:rsidTr="003452D2">
        <w:tc>
          <w:tcPr>
            <w:tcW w:w="2430" w:type="dxa"/>
          </w:tcPr>
          <w:p w:rsidR="005A63F0" w:rsidRPr="005A63F0" w:rsidRDefault="005A63F0" w:rsidP="005A63F0">
            <w:pPr>
              <w:autoSpaceDE w:val="0"/>
              <w:autoSpaceDN w:val="0"/>
              <w:adjustRightInd w:val="0"/>
              <w:jc w:val="center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772CB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Ore la dispoziția profesorului</w:t>
            </w:r>
          </w:p>
        </w:tc>
        <w:tc>
          <w:tcPr>
            <w:tcW w:w="2248" w:type="dxa"/>
          </w:tcPr>
          <w:p w:rsidR="005A63F0" w:rsidRPr="00772CBE" w:rsidRDefault="005A63F0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5A63F0" w:rsidRPr="003452D2" w:rsidRDefault="005A63F0" w:rsidP="003452D2">
            <w:pPr>
              <w:rPr>
                <w:rFonts w:ascii="Times New Roman" w:hAnsi="Times New Roman" w:cs="Times New Roman"/>
                <w:sz w:val="24"/>
                <w:szCs w:val="20"/>
              </w:rPr>
            </w:pPr>
          </w:p>
        </w:tc>
        <w:tc>
          <w:tcPr>
            <w:tcW w:w="705" w:type="dxa"/>
          </w:tcPr>
          <w:p w:rsidR="005A63F0" w:rsidRPr="00772CBE" w:rsidRDefault="005A63F0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6" w:type="dxa"/>
          </w:tcPr>
          <w:p w:rsidR="005A63F0" w:rsidRPr="00772CBE" w:rsidRDefault="005A63F0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5A63F0" w:rsidRPr="00772CBE" w:rsidRDefault="005A63F0" w:rsidP="00F702A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F702A3" w:rsidRPr="00F702A3" w:rsidRDefault="00F702A3" w:rsidP="00F702A3">
      <w:pPr>
        <w:jc w:val="center"/>
        <w:outlineLvl w:val="0"/>
        <w:rPr>
          <w:bCs/>
          <w:sz w:val="28"/>
          <w:szCs w:val="28"/>
        </w:rPr>
      </w:pPr>
    </w:p>
    <w:p w:rsidR="00E03312" w:rsidRDefault="00E03312" w:rsidP="00E03312"/>
    <w:p w:rsidR="00F034A4" w:rsidRDefault="00F034A4" w:rsidP="00E03312"/>
    <w:p w:rsidR="00F034A4" w:rsidRDefault="00F034A4" w:rsidP="00E03312"/>
    <w:p w:rsidR="00F034A4" w:rsidRDefault="00F034A4" w:rsidP="00E03312"/>
    <w:p w:rsidR="00F034A4" w:rsidRDefault="00F034A4" w:rsidP="00E03312"/>
    <w:p w:rsidR="00AA2E02" w:rsidRDefault="00AA2E02" w:rsidP="00AA2E02">
      <w:pPr>
        <w:jc w:val="center"/>
        <w:outlineLvl w:val="0"/>
        <w:rPr>
          <w:bCs/>
          <w:i/>
          <w:iCs/>
          <w:sz w:val="28"/>
          <w:szCs w:val="28"/>
          <w:u w:val="single"/>
        </w:rPr>
      </w:pPr>
      <w:r w:rsidRPr="006357D7">
        <w:rPr>
          <w:b/>
          <w:sz w:val="28"/>
          <w:szCs w:val="28"/>
        </w:rPr>
        <w:t xml:space="preserve">PLANIFICARE </w:t>
      </w:r>
      <w:r>
        <w:rPr>
          <w:b/>
          <w:sz w:val="28"/>
          <w:szCs w:val="28"/>
        </w:rPr>
        <w:t>MODULUL</w:t>
      </w:r>
      <w:r w:rsidRPr="006357D7">
        <w:rPr>
          <w:b/>
          <w:sz w:val="28"/>
          <w:szCs w:val="28"/>
        </w:rPr>
        <w:t xml:space="preserve"> I</w:t>
      </w:r>
      <w:r>
        <w:rPr>
          <w:b/>
          <w:sz w:val="28"/>
          <w:szCs w:val="28"/>
        </w:rPr>
        <w:t>I</w:t>
      </w:r>
    </w:p>
    <w:tbl>
      <w:tblPr>
        <w:tblStyle w:val="GrilTabel"/>
        <w:tblW w:w="0" w:type="auto"/>
        <w:tblLook w:val="04A0"/>
      </w:tblPr>
      <w:tblGrid>
        <w:gridCol w:w="2430"/>
        <w:gridCol w:w="2248"/>
        <w:gridCol w:w="6959"/>
        <w:gridCol w:w="705"/>
        <w:gridCol w:w="1416"/>
        <w:gridCol w:w="1296"/>
      </w:tblGrid>
      <w:tr w:rsidR="00AA2E02" w:rsidTr="007336FC">
        <w:tc>
          <w:tcPr>
            <w:tcW w:w="2430" w:type="dxa"/>
            <w:shd w:val="clear" w:color="auto" w:fill="A8D08D" w:themeFill="accent6" w:themeFillTint="99"/>
            <w:vAlign w:val="center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Unitatea de învățare</w:t>
            </w:r>
          </w:p>
        </w:tc>
        <w:tc>
          <w:tcPr>
            <w:tcW w:w="2248" w:type="dxa"/>
            <w:shd w:val="clear" w:color="auto" w:fill="A8D08D" w:themeFill="accent6" w:themeFillTint="99"/>
            <w:vAlign w:val="center"/>
          </w:tcPr>
          <w:p w:rsidR="00AA2E02" w:rsidRPr="00772CBE" w:rsidRDefault="00AA2E02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A2E02" w:rsidRPr="00772CBE" w:rsidRDefault="00AA2E02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etențe </w:t>
            </w:r>
          </w:p>
          <w:p w:rsidR="00AA2E02" w:rsidRPr="00772CBE" w:rsidRDefault="00AA2E02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pecifice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shd w:val="clear" w:color="auto" w:fill="A8D08D" w:themeFill="accent6" w:themeFillTint="99"/>
            <w:vAlign w:val="center"/>
          </w:tcPr>
          <w:p w:rsidR="00AA2E02" w:rsidRPr="003452D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b/>
                <w:sz w:val="24"/>
                <w:szCs w:val="24"/>
              </w:rPr>
              <w:t>Conținuturi</w:t>
            </w:r>
          </w:p>
        </w:tc>
        <w:tc>
          <w:tcPr>
            <w:tcW w:w="705" w:type="dxa"/>
            <w:shd w:val="clear" w:color="auto" w:fill="A8D08D" w:themeFill="accent6" w:themeFillTint="99"/>
            <w:vAlign w:val="center"/>
          </w:tcPr>
          <w:p w:rsidR="00AA2E02" w:rsidRPr="00772CBE" w:rsidRDefault="00AA2E02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Nr.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re</w:t>
            </w:r>
          </w:p>
        </w:tc>
        <w:tc>
          <w:tcPr>
            <w:tcW w:w="1416" w:type="dxa"/>
            <w:shd w:val="clear" w:color="auto" w:fill="A8D08D" w:themeFill="accent6" w:themeFillTint="99"/>
            <w:vAlign w:val="center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ăptămâna</w:t>
            </w:r>
          </w:p>
        </w:tc>
        <w:tc>
          <w:tcPr>
            <w:tcW w:w="1296" w:type="dxa"/>
            <w:shd w:val="clear" w:color="auto" w:fill="A8D08D" w:themeFill="accent6" w:themeFillTint="99"/>
            <w:vAlign w:val="center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bservații</w:t>
            </w:r>
          </w:p>
        </w:tc>
      </w:tr>
      <w:tr w:rsidR="00AA2E02" w:rsidTr="007336FC">
        <w:tc>
          <w:tcPr>
            <w:tcW w:w="2430" w:type="dxa"/>
          </w:tcPr>
          <w:p w:rsidR="00AA2E02" w:rsidRPr="00AA2E02" w:rsidRDefault="00AA2E02" w:rsidP="005A63F0">
            <w:pPr>
              <w:jc w:val="center"/>
              <w:outlineLvl w:val="0"/>
              <w:rPr>
                <w:rFonts w:ascii="Times New Roman" w:hAnsi="Times New Roman" w:cs="Times New Roman"/>
                <w:b/>
                <w:sz w:val="28"/>
              </w:rPr>
            </w:pPr>
            <w:r w:rsidRPr="00AA2E02">
              <w:rPr>
                <w:rFonts w:ascii="Times New Roman" w:hAnsi="Times New Roman" w:cs="Times New Roman"/>
                <w:b/>
                <w:sz w:val="28"/>
              </w:rPr>
              <w:t>Numere naturale</w:t>
            </w:r>
          </w:p>
          <w:p w:rsidR="00AA2E02" w:rsidRDefault="00AA2E02" w:rsidP="00AA2E02">
            <w:pPr>
              <w:outlineLvl w:val="0"/>
              <w:rPr>
                <w:rFonts w:ascii="Times New Roman" w:hAnsi="Times New Roman" w:cs="Times New Roman"/>
                <w:b/>
                <w:sz w:val="24"/>
              </w:rPr>
            </w:pPr>
          </w:p>
          <w:p w:rsidR="00AA2E02" w:rsidRDefault="00AA2E02" w:rsidP="005A63F0">
            <w:pPr>
              <w:jc w:val="center"/>
              <w:outlineLvl w:val="0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Metode aritmetice de rezolvare a problemelor</w:t>
            </w:r>
          </w:p>
          <w:p w:rsidR="00AA2E02" w:rsidRPr="00AA2E02" w:rsidRDefault="00AA2E02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(</w:t>
            </w:r>
            <w:r w:rsidR="005A63F0">
              <w:rPr>
                <w:rFonts w:ascii="Times New Roman" w:hAnsi="Times New Roman" w:cs="Times New Roman"/>
                <w:b/>
                <w:sz w:val="24"/>
              </w:rPr>
              <w:t>11 ore)</w:t>
            </w: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1</w:t>
            </w:r>
          </w:p>
          <w:p w:rsidR="00AA2E02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6959" w:type="dxa"/>
          </w:tcPr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eastAsia="FiraSansCondensed-Bold" w:hAnsi="Times New Roman" w:cs="Times New Roman"/>
                <w:sz w:val="20"/>
              </w:rPr>
              <w:t xml:space="preserve">1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</w:rPr>
              <w:t>Metoda reducerii la unitate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AA2E02">
              <w:rPr>
                <w:rFonts w:ascii="Times New Roman" w:eastAsia="FiraSansCondensed-Bold" w:hAnsi="Times New Roman" w:cs="Times New Roman"/>
                <w:sz w:val="24"/>
              </w:rPr>
              <w:t xml:space="preserve">2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</w:rPr>
              <w:t>Metoda comparației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AA2E02">
              <w:rPr>
                <w:rFonts w:ascii="Times New Roman" w:eastAsia="FiraSansCondensed-Bold" w:hAnsi="Times New Roman" w:cs="Times New Roman"/>
                <w:bCs/>
                <w:sz w:val="24"/>
              </w:rPr>
              <w:t>3. Metoda figurativă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AA2E02">
              <w:rPr>
                <w:rFonts w:ascii="Times New Roman" w:eastAsia="FiraSansCondensed-Bold" w:hAnsi="Times New Roman" w:cs="Times New Roman"/>
                <w:bCs/>
                <w:sz w:val="24"/>
              </w:rPr>
              <w:t>4. Metoda mersului invers</w:t>
            </w:r>
          </w:p>
          <w:p w:rsidR="00AA2E02" w:rsidRDefault="00AA2E02" w:rsidP="00000A59">
            <w:pPr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AA2E02">
              <w:rPr>
                <w:rFonts w:ascii="Times New Roman" w:eastAsia="FiraSansCondensed-Bold" w:hAnsi="Times New Roman" w:cs="Times New Roman"/>
                <w:bCs/>
                <w:sz w:val="24"/>
              </w:rPr>
              <w:t>5. Metoda falsei ipoteze</w:t>
            </w:r>
          </w:p>
          <w:p w:rsidR="000458E3" w:rsidRPr="003452D2" w:rsidRDefault="000458E3" w:rsidP="00000A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valuare</w:t>
            </w:r>
          </w:p>
        </w:tc>
        <w:tc>
          <w:tcPr>
            <w:tcW w:w="705" w:type="dxa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0458E3" w:rsidRPr="00772CBE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416" w:type="dxa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8-S9</w:t>
            </w:r>
          </w:p>
          <w:p w:rsidR="001A6616" w:rsidRPr="00772CBE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9</w:t>
            </w:r>
          </w:p>
          <w:p w:rsidR="00AA2E02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9</w:t>
            </w:r>
          </w:p>
          <w:p w:rsidR="001A6616" w:rsidRPr="00772CBE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0</w:t>
            </w:r>
          </w:p>
        </w:tc>
        <w:tc>
          <w:tcPr>
            <w:tcW w:w="1296" w:type="dxa"/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A2E02" w:rsidTr="00AA2E02">
        <w:trPr>
          <w:trHeight w:val="1650"/>
        </w:trPr>
        <w:tc>
          <w:tcPr>
            <w:tcW w:w="2430" w:type="dxa"/>
            <w:tcBorders>
              <w:bottom w:val="single" w:sz="4" w:space="0" w:color="auto"/>
            </w:tcBorders>
          </w:tcPr>
          <w:p w:rsidR="00AA2E02" w:rsidRDefault="00AA2E02" w:rsidP="007336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A2E02">
              <w:rPr>
                <w:rFonts w:ascii="Times New Roman" w:hAnsi="Times New Roman" w:cs="Times New Roman"/>
                <w:b/>
                <w:sz w:val="28"/>
                <w:szCs w:val="24"/>
              </w:rPr>
              <w:t>Numere naturale</w:t>
            </w:r>
          </w:p>
          <w:p w:rsidR="00AA2E02" w:rsidRPr="00772CBE" w:rsidRDefault="00AA2E02" w:rsidP="007336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A2E02" w:rsidRPr="00772CBE" w:rsidRDefault="00AA2E02" w:rsidP="00AA2E0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ivizibilitatea numerelor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naturale</w:t>
            </w:r>
          </w:p>
          <w:p w:rsidR="00AA2E02" w:rsidRPr="005A63F0" w:rsidRDefault="005A63F0" w:rsidP="00AA2E02">
            <w:pPr>
              <w:pStyle w:val="Listparagraf"/>
              <w:rPr>
                <w:b/>
                <w:bCs/>
              </w:rPr>
            </w:pPr>
            <w:r w:rsidRPr="005A63F0">
              <w:rPr>
                <w:b/>
                <w:bCs/>
              </w:rPr>
              <w:t>(11 ore)</w:t>
            </w:r>
          </w:p>
        </w:tc>
        <w:tc>
          <w:tcPr>
            <w:tcW w:w="2248" w:type="dxa"/>
            <w:tcBorders>
              <w:bottom w:val="single" w:sz="4" w:space="0" w:color="auto"/>
            </w:tcBorders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1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1</w:t>
            </w:r>
          </w:p>
          <w:p w:rsidR="00AA2E02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6959" w:type="dxa"/>
            <w:tcBorders>
              <w:bottom w:val="single" w:sz="4" w:space="0" w:color="auto"/>
            </w:tcBorders>
          </w:tcPr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AA2E02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Divizor, multiplu. Divizori comuni. Multipli comuni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AA2E02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2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Criteriul de divizibilitate cu 2. Criteriul de divizibilitate cu 5.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Criteriul de divizibilitate cu 10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  <w:vertAlign w:val="superscript"/>
              </w:rPr>
              <w:t>n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 (n ≥ 1)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AA2E02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3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Criteriul de divizibilitate cu 3. Criteriul de divizibilitate cu 9</w:t>
            </w:r>
          </w:p>
          <w:p w:rsidR="00AA2E02" w:rsidRPr="00AA2E02" w:rsidRDefault="00AA2E02" w:rsidP="00000A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2E02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4. </w:t>
            </w:r>
            <w:r w:rsidRPr="00AA2E02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Numere prime. Numere compuse</w:t>
            </w:r>
          </w:p>
          <w:p w:rsidR="00AA2E02" w:rsidRPr="00AA2E02" w:rsidRDefault="00AA2E02" w:rsidP="00000A59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valuare</w:t>
            </w:r>
          </w:p>
        </w:tc>
        <w:tc>
          <w:tcPr>
            <w:tcW w:w="705" w:type="dxa"/>
            <w:tcBorders>
              <w:bottom w:val="single" w:sz="4" w:space="0" w:color="auto"/>
            </w:tcBorders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AA2E02" w:rsidRPr="00772CBE" w:rsidRDefault="00AA2E02" w:rsidP="00AA2E02">
            <w:pPr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6" w:type="dxa"/>
            <w:tcBorders>
              <w:bottom w:val="single" w:sz="4" w:space="0" w:color="auto"/>
            </w:tcBorders>
          </w:tcPr>
          <w:p w:rsidR="00AA2E02" w:rsidRDefault="00AA2E02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10-S11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1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1-S12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2</w:t>
            </w: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2-S13</w:t>
            </w:r>
          </w:p>
        </w:tc>
        <w:tc>
          <w:tcPr>
            <w:tcW w:w="1296" w:type="dxa"/>
            <w:tcBorders>
              <w:bottom w:val="single" w:sz="4" w:space="0" w:color="auto"/>
            </w:tcBorders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A2E02" w:rsidTr="005A63F0">
        <w:trPr>
          <w:trHeight w:val="2186"/>
        </w:trPr>
        <w:tc>
          <w:tcPr>
            <w:tcW w:w="2430" w:type="dxa"/>
            <w:tcBorders>
              <w:top w:val="single" w:sz="4" w:space="0" w:color="auto"/>
              <w:bottom w:val="single" w:sz="4" w:space="0" w:color="auto"/>
            </w:tcBorders>
          </w:tcPr>
          <w:p w:rsidR="00AA2E02" w:rsidRDefault="00AA2E02" w:rsidP="00AA2E0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2E02">
              <w:rPr>
                <w:rFonts w:ascii="Times New Roman" w:hAnsi="Times New Roman" w:cs="Times New Roman"/>
                <w:b/>
                <w:sz w:val="28"/>
                <w:szCs w:val="28"/>
              </w:rPr>
              <w:t>Fracții ordinare. Fracții zecimale</w:t>
            </w:r>
          </w:p>
          <w:p w:rsidR="00AA2E02" w:rsidRPr="005A63F0" w:rsidRDefault="00AA2E02" w:rsidP="00AA2E02">
            <w:pPr>
              <w:rPr>
                <w:rFonts w:ascii="Times New Roman" w:hAnsi="Times New Roman" w:cs="Times New Roman"/>
                <w:b/>
                <w:sz w:val="32"/>
                <w:szCs w:val="28"/>
              </w:rPr>
            </w:pPr>
          </w:p>
          <w:p w:rsidR="00AA2E02" w:rsidRPr="005A63F0" w:rsidRDefault="005A63F0" w:rsidP="005A63F0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5A63F0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I. </w:t>
            </w:r>
            <w:r w:rsidR="00AA2E02" w:rsidRPr="005A63F0">
              <w:rPr>
                <w:rFonts w:ascii="Times New Roman" w:hAnsi="Times New Roman" w:cs="Times New Roman"/>
                <w:b/>
                <w:sz w:val="24"/>
                <w:szCs w:val="28"/>
              </w:rPr>
              <w:t>Fracții ordinare</w:t>
            </w:r>
          </w:p>
          <w:p w:rsidR="005A63F0" w:rsidRPr="005A63F0" w:rsidRDefault="005A63F0" w:rsidP="005A63F0">
            <w:pPr>
              <w:ind w:left="36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A63F0">
              <w:rPr>
                <w:rFonts w:ascii="Times New Roman" w:hAnsi="Times New Roman" w:cs="Times New Roman"/>
                <w:b/>
                <w:sz w:val="24"/>
                <w:szCs w:val="28"/>
              </w:rPr>
              <w:t>(8 ore)</w:t>
            </w:r>
          </w:p>
        </w:tc>
        <w:tc>
          <w:tcPr>
            <w:tcW w:w="2248" w:type="dxa"/>
            <w:tcBorders>
              <w:top w:val="single" w:sz="4" w:space="0" w:color="auto"/>
              <w:bottom w:val="single" w:sz="4" w:space="0" w:color="auto"/>
            </w:tcBorders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2</w:t>
            </w:r>
          </w:p>
          <w:p w:rsidR="00AA2E02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6959" w:type="dxa"/>
            <w:tcBorders>
              <w:top w:val="single" w:sz="4" w:space="0" w:color="auto"/>
              <w:bottom w:val="single" w:sz="4" w:space="0" w:color="auto"/>
            </w:tcBorders>
          </w:tcPr>
          <w:p w:rsidR="00542E64" w:rsidRPr="00542E64" w:rsidRDefault="00542E64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1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Fracții ordinare. Fracții subunitare, echiunitare, supraunitare.</w:t>
            </w:r>
          </w:p>
          <w:p w:rsidR="00542E64" w:rsidRPr="00542E64" w:rsidRDefault="00542E64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Procente. Fracții echivalente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2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Compararea fracțiilor cu același numitor/ numărător.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Reprezentarea pe axa numerelor a unei fracții ordinare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3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Introducerea și scoaterea întregilor dintr-o fracție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4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Cel mai mare divizor comun a două numere naturale</w:t>
            </w:r>
          </w:p>
          <w:p w:rsidR="00AA2E02" w:rsidRPr="005A63F0" w:rsidRDefault="00542E64" w:rsidP="005A63F0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5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Amplificarea şi simplificarea fracţiilor. Fracţii ireductibile</w:t>
            </w:r>
          </w:p>
        </w:tc>
        <w:tc>
          <w:tcPr>
            <w:tcW w:w="705" w:type="dxa"/>
            <w:tcBorders>
              <w:top w:val="single" w:sz="4" w:space="0" w:color="auto"/>
              <w:bottom w:val="single" w:sz="4" w:space="0" w:color="auto"/>
            </w:tcBorders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42E64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AA2E02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AA2E02" w:rsidRDefault="00AA2E02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16" w:type="dxa"/>
            <w:tcBorders>
              <w:top w:val="single" w:sz="4" w:space="0" w:color="auto"/>
              <w:bottom w:val="single" w:sz="4" w:space="0" w:color="auto"/>
            </w:tcBorders>
          </w:tcPr>
          <w:p w:rsidR="00AA2E02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3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4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4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4</w:t>
            </w: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5</w:t>
            </w:r>
          </w:p>
        </w:tc>
        <w:tc>
          <w:tcPr>
            <w:tcW w:w="1296" w:type="dxa"/>
            <w:tcBorders>
              <w:top w:val="single" w:sz="4" w:space="0" w:color="auto"/>
              <w:bottom w:val="single" w:sz="4" w:space="0" w:color="auto"/>
            </w:tcBorders>
          </w:tcPr>
          <w:p w:rsidR="00AA2E02" w:rsidRPr="00772CBE" w:rsidRDefault="00AA2E02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63F0" w:rsidTr="005A63F0">
        <w:trPr>
          <w:trHeight w:val="557"/>
        </w:trPr>
        <w:tc>
          <w:tcPr>
            <w:tcW w:w="2430" w:type="dxa"/>
            <w:tcBorders>
              <w:top w:val="single" w:sz="4" w:space="0" w:color="auto"/>
            </w:tcBorders>
          </w:tcPr>
          <w:p w:rsidR="005A63F0" w:rsidRPr="00AA2E02" w:rsidRDefault="005A63F0" w:rsidP="005A63F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2CB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Ore la dispoziția profesorului</w:t>
            </w:r>
          </w:p>
        </w:tc>
        <w:tc>
          <w:tcPr>
            <w:tcW w:w="2248" w:type="dxa"/>
            <w:tcBorders>
              <w:top w:val="single" w:sz="4" w:space="0" w:color="auto"/>
            </w:tcBorders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tcBorders>
              <w:top w:val="single" w:sz="4" w:space="0" w:color="auto"/>
            </w:tcBorders>
          </w:tcPr>
          <w:p w:rsidR="005A63F0" w:rsidRDefault="005A63F0" w:rsidP="005A63F0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single" w:sz="4" w:space="0" w:color="auto"/>
            </w:tcBorders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16" w:type="dxa"/>
            <w:tcBorders>
              <w:top w:val="single" w:sz="4" w:space="0" w:color="auto"/>
            </w:tcBorders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</w:tcBorders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F034A4" w:rsidRDefault="00F034A4" w:rsidP="00E03312"/>
    <w:p w:rsidR="00542E64" w:rsidRDefault="00542E64" w:rsidP="00E03312"/>
    <w:p w:rsidR="00542E64" w:rsidRDefault="00542E64" w:rsidP="00E03312"/>
    <w:p w:rsidR="00542E64" w:rsidRDefault="00542E64" w:rsidP="00E03312"/>
    <w:p w:rsidR="00542E64" w:rsidRDefault="00542E64" w:rsidP="00542E64">
      <w:pPr>
        <w:jc w:val="center"/>
        <w:outlineLvl w:val="0"/>
        <w:rPr>
          <w:bCs/>
          <w:i/>
          <w:iCs/>
          <w:sz w:val="28"/>
          <w:szCs w:val="28"/>
          <w:u w:val="single"/>
        </w:rPr>
      </w:pPr>
      <w:r w:rsidRPr="006357D7">
        <w:rPr>
          <w:b/>
          <w:sz w:val="28"/>
          <w:szCs w:val="28"/>
        </w:rPr>
        <w:lastRenderedPageBreak/>
        <w:t xml:space="preserve">PLANIFICARE </w:t>
      </w:r>
      <w:r>
        <w:rPr>
          <w:b/>
          <w:sz w:val="28"/>
          <w:szCs w:val="28"/>
        </w:rPr>
        <w:t>MODULUL</w:t>
      </w:r>
      <w:r w:rsidRPr="006357D7">
        <w:rPr>
          <w:b/>
          <w:sz w:val="28"/>
          <w:szCs w:val="28"/>
        </w:rPr>
        <w:t xml:space="preserve"> I</w:t>
      </w:r>
      <w:r>
        <w:rPr>
          <w:b/>
          <w:sz w:val="28"/>
          <w:szCs w:val="28"/>
        </w:rPr>
        <w:t>II</w:t>
      </w:r>
    </w:p>
    <w:tbl>
      <w:tblPr>
        <w:tblStyle w:val="GrilTabel"/>
        <w:tblW w:w="0" w:type="auto"/>
        <w:tblLook w:val="04A0"/>
      </w:tblPr>
      <w:tblGrid>
        <w:gridCol w:w="2430"/>
        <w:gridCol w:w="2248"/>
        <w:gridCol w:w="6959"/>
        <w:gridCol w:w="705"/>
        <w:gridCol w:w="1416"/>
        <w:gridCol w:w="1296"/>
      </w:tblGrid>
      <w:tr w:rsidR="00542E64" w:rsidTr="007336FC">
        <w:tc>
          <w:tcPr>
            <w:tcW w:w="2430" w:type="dxa"/>
            <w:shd w:val="clear" w:color="auto" w:fill="A8D08D" w:themeFill="accent6" w:themeFillTint="99"/>
            <w:vAlign w:val="center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Unitatea de învățare</w:t>
            </w:r>
          </w:p>
        </w:tc>
        <w:tc>
          <w:tcPr>
            <w:tcW w:w="2248" w:type="dxa"/>
            <w:shd w:val="clear" w:color="auto" w:fill="A8D08D" w:themeFill="accent6" w:themeFillTint="99"/>
            <w:vAlign w:val="center"/>
          </w:tcPr>
          <w:p w:rsidR="00542E64" w:rsidRPr="00772CBE" w:rsidRDefault="00542E64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42E64" w:rsidRPr="00772CBE" w:rsidRDefault="00542E64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etențe </w:t>
            </w:r>
          </w:p>
          <w:p w:rsidR="00542E64" w:rsidRPr="00772CBE" w:rsidRDefault="00542E64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pecifice</w:t>
            </w: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shd w:val="clear" w:color="auto" w:fill="A8D08D" w:themeFill="accent6" w:themeFillTint="99"/>
            <w:vAlign w:val="center"/>
          </w:tcPr>
          <w:p w:rsidR="00542E64" w:rsidRPr="003452D2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b/>
                <w:sz w:val="24"/>
                <w:szCs w:val="24"/>
              </w:rPr>
              <w:t>Conținuturi</w:t>
            </w:r>
          </w:p>
        </w:tc>
        <w:tc>
          <w:tcPr>
            <w:tcW w:w="705" w:type="dxa"/>
            <w:shd w:val="clear" w:color="auto" w:fill="A8D08D" w:themeFill="accent6" w:themeFillTint="99"/>
            <w:vAlign w:val="center"/>
          </w:tcPr>
          <w:p w:rsidR="00542E64" w:rsidRPr="00772CBE" w:rsidRDefault="00542E64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Nr.</w:t>
            </w: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re</w:t>
            </w:r>
          </w:p>
        </w:tc>
        <w:tc>
          <w:tcPr>
            <w:tcW w:w="1416" w:type="dxa"/>
            <w:shd w:val="clear" w:color="auto" w:fill="A8D08D" w:themeFill="accent6" w:themeFillTint="99"/>
            <w:vAlign w:val="center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ăptămâna</w:t>
            </w:r>
          </w:p>
        </w:tc>
        <w:tc>
          <w:tcPr>
            <w:tcW w:w="1296" w:type="dxa"/>
            <w:shd w:val="clear" w:color="auto" w:fill="A8D08D" w:themeFill="accent6" w:themeFillTint="99"/>
            <w:vAlign w:val="center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bservații</w:t>
            </w:r>
          </w:p>
        </w:tc>
      </w:tr>
      <w:tr w:rsidR="00542E64" w:rsidTr="007336FC">
        <w:tc>
          <w:tcPr>
            <w:tcW w:w="2430" w:type="dxa"/>
          </w:tcPr>
          <w:p w:rsidR="00542E64" w:rsidRDefault="00542E64" w:rsidP="00542E6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2E02">
              <w:rPr>
                <w:rFonts w:ascii="Times New Roman" w:hAnsi="Times New Roman" w:cs="Times New Roman"/>
                <w:b/>
                <w:sz w:val="28"/>
                <w:szCs w:val="28"/>
              </w:rPr>
              <w:t>Fracții ordinare. Fracții zecimale</w:t>
            </w:r>
          </w:p>
          <w:p w:rsidR="00542E64" w:rsidRDefault="00542E64" w:rsidP="00542E6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42E64" w:rsidRDefault="00542E64" w:rsidP="00542E64">
            <w:pPr>
              <w:outlineLvl w:val="0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542E64">
              <w:rPr>
                <w:rFonts w:ascii="Times New Roman" w:hAnsi="Times New Roman" w:cs="Times New Roman"/>
                <w:b/>
                <w:sz w:val="24"/>
                <w:szCs w:val="28"/>
              </w:rPr>
              <w:t>I. Fracții ordinare</w:t>
            </w:r>
          </w:p>
          <w:p w:rsidR="005A63F0" w:rsidRPr="005A63F0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/>
                <w:bCs/>
              </w:rPr>
            </w:pPr>
            <w:r w:rsidRPr="005A63F0">
              <w:rPr>
                <w:rFonts w:ascii="Times New Roman" w:hAnsi="Times New Roman" w:cs="Times New Roman"/>
                <w:b/>
                <w:bCs/>
              </w:rPr>
              <w:t>(13 ore)</w:t>
            </w: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2</w:t>
            </w:r>
          </w:p>
          <w:p w:rsidR="00542E64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6959" w:type="dxa"/>
          </w:tcPr>
          <w:p w:rsidR="000458E3" w:rsidRPr="00542E64" w:rsidRDefault="000458E3" w:rsidP="000458E3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eastAsia="FiraSansCondensed-Bold" w:hAnsi="Times New Roman" w:cs="Times New Roman"/>
                <w:bCs/>
                <w:sz w:val="24"/>
              </w:rPr>
              <w:t xml:space="preserve">6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</w:rPr>
              <w:t>Cel mai mic multiplu comun a două numere naturale.</w:t>
            </w:r>
          </w:p>
          <w:p w:rsidR="000458E3" w:rsidRPr="00542E64" w:rsidRDefault="000458E3" w:rsidP="000458E3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542E64">
              <w:rPr>
                <w:rFonts w:ascii="Times New Roman" w:eastAsia="FiraSansCondensed-Bold" w:hAnsi="Times New Roman" w:cs="Times New Roman"/>
                <w:bCs/>
                <w:sz w:val="24"/>
              </w:rPr>
              <w:t>Aducerea fracțiilor la un numitor comun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7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Adunarea și scăderea fracțiilor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8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Înmulțirea fracțiilor. Puteri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9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Împărțirea fracțiilor</w:t>
            </w:r>
          </w:p>
          <w:p w:rsidR="00542E64" w:rsidRPr="00542E64" w:rsidRDefault="00542E64" w:rsidP="00000A59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o-RO"/>
              </w:rPr>
            </w:pPr>
            <w:r w:rsidRPr="00542E64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10.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Fracții/ procente dintr-un nu</w:t>
            </w:r>
            <w:r w:rsid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măr natural sau dintr-o fracție </w:t>
            </w:r>
            <w:r w:rsidRPr="00542E64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ordinară</w:t>
            </w:r>
          </w:p>
          <w:p w:rsidR="00542E64" w:rsidRPr="00542E64" w:rsidRDefault="00542E64" w:rsidP="00542E64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valuare</w:t>
            </w:r>
          </w:p>
        </w:tc>
        <w:tc>
          <w:tcPr>
            <w:tcW w:w="705" w:type="dxa"/>
          </w:tcPr>
          <w:p w:rsidR="00542E64" w:rsidRPr="00772CBE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0458E3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Default="000458E3" w:rsidP="000458E3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42E64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458E3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0458E3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0458E3" w:rsidRPr="00772CBE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16" w:type="dxa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  <w:p w:rsidR="001A6616" w:rsidRPr="00772CBE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6-S17</w:t>
            </w:r>
          </w:p>
          <w:p w:rsidR="00542E64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7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7-S18</w:t>
            </w:r>
          </w:p>
          <w:p w:rsidR="001A6616" w:rsidRPr="00772CBE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8-S19</w:t>
            </w:r>
          </w:p>
        </w:tc>
        <w:tc>
          <w:tcPr>
            <w:tcW w:w="1296" w:type="dxa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42E64" w:rsidTr="007336FC">
        <w:tc>
          <w:tcPr>
            <w:tcW w:w="2430" w:type="dxa"/>
          </w:tcPr>
          <w:p w:rsidR="00542E64" w:rsidRDefault="00542E64" w:rsidP="00542E6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AA2E02">
              <w:rPr>
                <w:rFonts w:ascii="Times New Roman" w:hAnsi="Times New Roman" w:cs="Times New Roman"/>
                <w:b/>
                <w:sz w:val="28"/>
                <w:szCs w:val="28"/>
              </w:rPr>
              <w:t>Fracții ordinare. Fracții zecimale</w:t>
            </w:r>
          </w:p>
          <w:p w:rsidR="00542E64" w:rsidRDefault="00542E64" w:rsidP="00542E6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42E64" w:rsidRDefault="00542E64" w:rsidP="00542E64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A2E02">
              <w:rPr>
                <w:rFonts w:ascii="Times New Roman" w:hAnsi="Times New Roman" w:cs="Times New Roman"/>
                <w:b/>
                <w:sz w:val="24"/>
                <w:szCs w:val="28"/>
              </w:rPr>
              <w:t>I</w:t>
            </w:r>
            <w:r w:rsidR="00000A59">
              <w:rPr>
                <w:rFonts w:ascii="Times New Roman" w:hAnsi="Times New Roman" w:cs="Times New Roman"/>
                <w:b/>
                <w:sz w:val="24"/>
                <w:szCs w:val="28"/>
              </w:rPr>
              <w:t>I</w:t>
            </w:r>
            <w:r w:rsidRPr="00AA2E02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. Fracții 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zecimale</w:t>
            </w: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63F0">
              <w:rPr>
                <w:rFonts w:ascii="Times New Roman" w:hAnsi="Times New Roman" w:cs="Times New Roman"/>
                <w:b/>
                <w:bCs/>
              </w:rPr>
              <w:t>(1</w:t>
            </w:r>
            <w:r>
              <w:rPr>
                <w:rFonts w:ascii="Times New Roman" w:hAnsi="Times New Roman" w:cs="Times New Roman"/>
                <w:b/>
                <w:bCs/>
              </w:rPr>
              <w:t>0</w:t>
            </w:r>
            <w:r w:rsidRPr="005A63F0">
              <w:rPr>
                <w:rFonts w:ascii="Times New Roman" w:hAnsi="Times New Roman" w:cs="Times New Roman"/>
                <w:b/>
                <w:bCs/>
              </w:rPr>
              <w:t xml:space="preserve"> ore)</w:t>
            </w: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2</w:t>
            </w:r>
          </w:p>
          <w:p w:rsidR="00542E64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6959" w:type="dxa"/>
          </w:tcPr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1. Fracţii zecimale. Scrierea fracțiilor ordinare cu numitori puteri ale lui</w:t>
            </w:r>
            <w:r>
              <w:rPr>
                <w:rFonts w:ascii="Times New Roman" w:eastAsia="FiraSansCondensed-Bold" w:hAnsi="Times New Roman" w:cs="Times New Roman"/>
                <w:bCs/>
                <w:sz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10 sub formă de fracții zecimale. Transformarea unei fracții zecimale</w:t>
            </w:r>
            <w:r>
              <w:rPr>
                <w:rFonts w:ascii="Times New Roman" w:eastAsia="FiraSansCondensed-Bold" w:hAnsi="Times New Roman" w:cs="Times New Roman"/>
                <w:bCs/>
                <w:sz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cu un număr finit de zecimale nenule în fracție ordinară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</w:rPr>
              <w:t xml:space="preserve">2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Aproximări. Compararea, ordonarea şi reprezentarea pe axa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numerelor a unor fracţii zecimale cu un număr finit de zecimal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nenul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</w:rPr>
              <w:t xml:space="preserve">3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Adunarea şi scăderea fracţiilor zecimale cu un număr finit de zecimale</w:t>
            </w:r>
            <w:r>
              <w:rPr>
                <w:rFonts w:ascii="Times New Roman" w:eastAsia="FiraSansCondensed-Bold" w:hAnsi="Times New Roman" w:cs="Times New Roman"/>
                <w:bCs/>
                <w:sz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nenul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</w:rPr>
              <w:t xml:space="preserve">4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Înmulțirea fracțiilor zecimale cu un număr finit de zecimale nenul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</w:rPr>
              <w:t xml:space="preserve">5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Împărțirea a două numere naturale cu rezultat fracție zecimală.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Aplicație: media aritmetică a două sau mai multor numere naturale.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Transformarea unei fracții ordinare într-o fracție zecimală.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</w:rPr>
              <w:t>Periodicitate</w:t>
            </w:r>
          </w:p>
          <w:p w:rsidR="00542E64" w:rsidRPr="00772CBE" w:rsidRDefault="00542E64" w:rsidP="005A63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</w:tcPr>
          <w:p w:rsidR="00542E64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Pr="00772CBE" w:rsidRDefault="000458E3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542E64" w:rsidRPr="00772CBE" w:rsidRDefault="00542E64" w:rsidP="00000A59">
            <w:pPr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6" w:type="dxa"/>
          </w:tcPr>
          <w:p w:rsidR="00542E64" w:rsidRDefault="00542E64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9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0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0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1</w:t>
            </w:r>
          </w:p>
        </w:tc>
        <w:tc>
          <w:tcPr>
            <w:tcW w:w="1296" w:type="dxa"/>
          </w:tcPr>
          <w:p w:rsidR="00542E64" w:rsidRPr="00772CBE" w:rsidRDefault="00542E64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63F0" w:rsidTr="007336FC">
        <w:tc>
          <w:tcPr>
            <w:tcW w:w="2430" w:type="dxa"/>
          </w:tcPr>
          <w:p w:rsidR="005A63F0" w:rsidRPr="00772CBE" w:rsidRDefault="005A63F0" w:rsidP="005A63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Ore la dispoziția profesorului</w:t>
            </w:r>
          </w:p>
        </w:tc>
        <w:tc>
          <w:tcPr>
            <w:tcW w:w="2248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5A63F0" w:rsidRPr="00000A59" w:rsidRDefault="005A63F0" w:rsidP="005A63F0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sz w:val="24"/>
              </w:rPr>
            </w:pPr>
          </w:p>
        </w:tc>
        <w:tc>
          <w:tcPr>
            <w:tcW w:w="705" w:type="dxa"/>
          </w:tcPr>
          <w:p w:rsidR="005A63F0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542E64" w:rsidRDefault="00542E64" w:rsidP="00E03312"/>
    <w:p w:rsidR="00000A59" w:rsidRDefault="00000A59" w:rsidP="00000A59">
      <w:pPr>
        <w:jc w:val="center"/>
        <w:outlineLvl w:val="0"/>
        <w:rPr>
          <w:b/>
          <w:sz w:val="28"/>
          <w:szCs w:val="28"/>
        </w:rPr>
      </w:pPr>
    </w:p>
    <w:p w:rsidR="00000A59" w:rsidRDefault="00000A59" w:rsidP="00000A59">
      <w:pPr>
        <w:jc w:val="center"/>
        <w:outlineLvl w:val="0"/>
        <w:rPr>
          <w:b/>
          <w:sz w:val="28"/>
          <w:szCs w:val="28"/>
        </w:rPr>
      </w:pPr>
    </w:p>
    <w:p w:rsidR="00000A59" w:rsidRDefault="00000A59" w:rsidP="00000A59">
      <w:pPr>
        <w:jc w:val="center"/>
        <w:outlineLvl w:val="0"/>
        <w:rPr>
          <w:b/>
          <w:sz w:val="28"/>
          <w:szCs w:val="28"/>
        </w:rPr>
      </w:pPr>
    </w:p>
    <w:p w:rsidR="00000A59" w:rsidRDefault="00000A59" w:rsidP="00000A59">
      <w:pPr>
        <w:jc w:val="center"/>
        <w:outlineLvl w:val="0"/>
        <w:rPr>
          <w:b/>
          <w:sz w:val="28"/>
          <w:szCs w:val="28"/>
        </w:rPr>
      </w:pPr>
    </w:p>
    <w:p w:rsidR="00000A59" w:rsidRDefault="00000A59" w:rsidP="00000A59">
      <w:pPr>
        <w:jc w:val="center"/>
        <w:outlineLvl w:val="0"/>
        <w:rPr>
          <w:b/>
          <w:sz w:val="28"/>
          <w:szCs w:val="28"/>
        </w:rPr>
      </w:pPr>
    </w:p>
    <w:p w:rsidR="00000A59" w:rsidRDefault="00000A59" w:rsidP="00000A59">
      <w:pPr>
        <w:jc w:val="center"/>
        <w:outlineLvl w:val="0"/>
        <w:rPr>
          <w:bCs/>
          <w:i/>
          <w:iCs/>
          <w:sz w:val="28"/>
          <w:szCs w:val="28"/>
          <w:u w:val="single"/>
        </w:rPr>
      </w:pPr>
      <w:r w:rsidRPr="006357D7">
        <w:rPr>
          <w:b/>
          <w:sz w:val="28"/>
          <w:szCs w:val="28"/>
        </w:rPr>
        <w:t xml:space="preserve">PLANIFICARE </w:t>
      </w:r>
      <w:r>
        <w:rPr>
          <w:b/>
          <w:sz w:val="28"/>
          <w:szCs w:val="28"/>
        </w:rPr>
        <w:t>MODULUL</w:t>
      </w:r>
      <w:r w:rsidRPr="006357D7">
        <w:rPr>
          <w:b/>
          <w:sz w:val="28"/>
          <w:szCs w:val="28"/>
        </w:rPr>
        <w:t xml:space="preserve"> I</w:t>
      </w:r>
      <w:r>
        <w:rPr>
          <w:b/>
          <w:sz w:val="28"/>
          <w:szCs w:val="28"/>
        </w:rPr>
        <w:t>V</w:t>
      </w:r>
    </w:p>
    <w:tbl>
      <w:tblPr>
        <w:tblStyle w:val="GrilTabel"/>
        <w:tblW w:w="0" w:type="auto"/>
        <w:tblLook w:val="04A0"/>
      </w:tblPr>
      <w:tblGrid>
        <w:gridCol w:w="2430"/>
        <w:gridCol w:w="2248"/>
        <w:gridCol w:w="6959"/>
        <w:gridCol w:w="705"/>
        <w:gridCol w:w="1416"/>
        <w:gridCol w:w="1296"/>
      </w:tblGrid>
      <w:tr w:rsidR="00000A59" w:rsidTr="007336FC">
        <w:tc>
          <w:tcPr>
            <w:tcW w:w="2430" w:type="dxa"/>
            <w:shd w:val="clear" w:color="auto" w:fill="A8D08D" w:themeFill="accent6" w:themeFillTint="99"/>
            <w:vAlign w:val="center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Unitatea de învățare</w:t>
            </w:r>
          </w:p>
        </w:tc>
        <w:tc>
          <w:tcPr>
            <w:tcW w:w="2248" w:type="dxa"/>
            <w:shd w:val="clear" w:color="auto" w:fill="A8D08D" w:themeFill="accent6" w:themeFillTint="99"/>
            <w:vAlign w:val="center"/>
          </w:tcPr>
          <w:p w:rsidR="00000A59" w:rsidRPr="00772CBE" w:rsidRDefault="00000A59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00A59" w:rsidRPr="00772CBE" w:rsidRDefault="00000A59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etențe </w:t>
            </w:r>
          </w:p>
          <w:p w:rsidR="00000A59" w:rsidRPr="00772CBE" w:rsidRDefault="00000A59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pecifice</w:t>
            </w: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shd w:val="clear" w:color="auto" w:fill="A8D08D" w:themeFill="accent6" w:themeFillTint="99"/>
            <w:vAlign w:val="center"/>
          </w:tcPr>
          <w:p w:rsidR="00000A59" w:rsidRPr="003452D2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b/>
                <w:sz w:val="24"/>
                <w:szCs w:val="24"/>
              </w:rPr>
              <w:t>Conținuturi</w:t>
            </w:r>
          </w:p>
        </w:tc>
        <w:tc>
          <w:tcPr>
            <w:tcW w:w="705" w:type="dxa"/>
            <w:shd w:val="clear" w:color="auto" w:fill="A8D08D" w:themeFill="accent6" w:themeFillTint="99"/>
            <w:vAlign w:val="center"/>
          </w:tcPr>
          <w:p w:rsidR="00000A59" w:rsidRPr="00772CBE" w:rsidRDefault="00000A59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Nr.</w:t>
            </w: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re</w:t>
            </w:r>
          </w:p>
        </w:tc>
        <w:tc>
          <w:tcPr>
            <w:tcW w:w="1416" w:type="dxa"/>
            <w:shd w:val="clear" w:color="auto" w:fill="A8D08D" w:themeFill="accent6" w:themeFillTint="99"/>
            <w:vAlign w:val="center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ăptămâna</w:t>
            </w:r>
          </w:p>
        </w:tc>
        <w:tc>
          <w:tcPr>
            <w:tcW w:w="1296" w:type="dxa"/>
            <w:shd w:val="clear" w:color="auto" w:fill="A8D08D" w:themeFill="accent6" w:themeFillTint="99"/>
            <w:vAlign w:val="center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bservații</w:t>
            </w:r>
          </w:p>
        </w:tc>
      </w:tr>
      <w:tr w:rsidR="00000A59" w:rsidTr="007336FC">
        <w:tc>
          <w:tcPr>
            <w:tcW w:w="2430" w:type="dxa"/>
          </w:tcPr>
          <w:p w:rsidR="00000A59" w:rsidRDefault="00000A59" w:rsidP="005A63F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2E02">
              <w:rPr>
                <w:rFonts w:ascii="Times New Roman" w:hAnsi="Times New Roman" w:cs="Times New Roman"/>
                <w:b/>
                <w:sz w:val="28"/>
                <w:szCs w:val="28"/>
              </w:rPr>
              <w:t>Fracții ordinare. Fracții zecimale</w:t>
            </w:r>
          </w:p>
          <w:p w:rsidR="00000A59" w:rsidRDefault="00000A59" w:rsidP="00000A5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00A59" w:rsidRDefault="00000A59" w:rsidP="00000A59">
            <w:pPr>
              <w:outlineLvl w:val="0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000A59">
              <w:rPr>
                <w:rFonts w:ascii="Times New Roman" w:hAnsi="Times New Roman" w:cs="Times New Roman"/>
                <w:b/>
                <w:sz w:val="24"/>
                <w:szCs w:val="28"/>
              </w:rPr>
              <w:t>II. Fracții zecimale</w:t>
            </w:r>
          </w:p>
          <w:p w:rsidR="005A63F0" w:rsidRPr="00000A59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</w:rPr>
            </w:pPr>
            <w:r w:rsidRPr="005A63F0">
              <w:rPr>
                <w:rFonts w:ascii="Times New Roman" w:hAnsi="Times New Roman" w:cs="Times New Roman"/>
                <w:b/>
                <w:bCs/>
              </w:rPr>
              <w:t>(1</w:t>
            </w:r>
            <w:r>
              <w:rPr>
                <w:rFonts w:ascii="Times New Roman" w:hAnsi="Times New Roman" w:cs="Times New Roman"/>
                <w:b/>
                <w:bCs/>
              </w:rPr>
              <w:t>5</w:t>
            </w:r>
            <w:r w:rsidRPr="005A63F0">
              <w:rPr>
                <w:rFonts w:ascii="Times New Roman" w:hAnsi="Times New Roman" w:cs="Times New Roman"/>
                <w:b/>
                <w:bCs/>
              </w:rPr>
              <w:t xml:space="preserve"> ore)</w:t>
            </w: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2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2</w:t>
            </w:r>
          </w:p>
          <w:p w:rsidR="00000A59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6959" w:type="dxa"/>
          </w:tcPr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6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Împărțirea unei fracții zecimale cu un număr finit de zecimale nenule</w:t>
            </w: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la un număr natural nenul. Împărțirea a două fracții zecimale cu un</w:t>
            </w: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număr finit de zecimale nenule</w:t>
            </w:r>
          </w:p>
          <w:p w:rsidR="00000A59" w:rsidRPr="00000A59" w:rsidRDefault="00000A59" w:rsidP="00000A59">
            <w:pP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7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Transformarea unei fracții zecimale periodice în fracție ordinară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8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Număr rațional pozitiv. Ordinea efectuării operațiilor cu numer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raționale pozitiv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9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Metode aritmetice pentru rezolvarea problemelor cu fracții în car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intervin și unități de măsură pentru lungime, arie, volum, capacitate,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masă, timp și unități monetare</w:t>
            </w:r>
          </w:p>
          <w:p w:rsidR="00000A59" w:rsidRPr="00000A59" w:rsidRDefault="00000A59" w:rsidP="00000A59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</w:pPr>
            <w:r w:rsidRPr="00000A59">
              <w:rPr>
                <w:rFonts w:ascii="Times New Roman" w:eastAsia="FiraSansCondensed-Bold" w:hAnsi="Times New Roman" w:cs="Times New Roman"/>
                <w:sz w:val="24"/>
                <w:szCs w:val="24"/>
              </w:rPr>
              <w:t xml:space="preserve">10.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Probleme de organizare a datelor. Frecvență, date statistice organizate</w:t>
            </w: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în tabele, grafice cu bare și/ sau cu linii, media unui set de date</w:t>
            </w:r>
            <w:r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 xml:space="preserve"> </w:t>
            </w:r>
            <w:r w:rsidRPr="00000A59">
              <w:rPr>
                <w:rFonts w:ascii="Times New Roman" w:eastAsia="FiraSansCondensed-Bold" w:hAnsi="Times New Roman" w:cs="Times New Roman"/>
                <w:bCs/>
                <w:sz w:val="24"/>
                <w:szCs w:val="24"/>
              </w:rPr>
              <w:t>statistice</w:t>
            </w:r>
          </w:p>
          <w:p w:rsidR="00000A59" w:rsidRPr="00502CF8" w:rsidRDefault="00000A59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</w:t>
            </w: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valuare</w:t>
            </w:r>
          </w:p>
        </w:tc>
        <w:tc>
          <w:tcPr>
            <w:tcW w:w="705" w:type="dxa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16" w:type="dxa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  <w:p w:rsidR="00000A59" w:rsidRDefault="00000A59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2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2-S23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3-S24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4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4-S25</w:t>
            </w:r>
          </w:p>
        </w:tc>
        <w:tc>
          <w:tcPr>
            <w:tcW w:w="1296" w:type="dxa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000A59" w:rsidTr="007336FC">
        <w:tc>
          <w:tcPr>
            <w:tcW w:w="2430" w:type="dxa"/>
          </w:tcPr>
          <w:p w:rsidR="00000A59" w:rsidRPr="00772CBE" w:rsidRDefault="00502CF8" w:rsidP="005A63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lemente de geometrie și unități de măsură</w:t>
            </w:r>
          </w:p>
          <w:p w:rsidR="00000A59" w:rsidRDefault="00000A59" w:rsidP="005A63F0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00A59" w:rsidRPr="00772CBE" w:rsidRDefault="00000A59" w:rsidP="005A63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. </w:t>
            </w:r>
            <w:r w:rsidR="00502CF8">
              <w:rPr>
                <w:rFonts w:ascii="Times New Roman" w:hAnsi="Times New Roman" w:cs="Times New Roman"/>
                <w:b/>
                <w:sz w:val="24"/>
                <w:szCs w:val="24"/>
              </w:rPr>
              <w:t>Elemente de geometrie</w:t>
            </w:r>
          </w:p>
          <w:p w:rsidR="00000A59" w:rsidRPr="00772CBE" w:rsidRDefault="005A63F0" w:rsidP="005A63F0">
            <w:pPr>
              <w:pStyle w:val="Listparagraf"/>
              <w:rPr>
                <w:b/>
                <w:lang w:val="ro-RO"/>
              </w:rPr>
            </w:pPr>
            <w:r>
              <w:rPr>
                <w:b/>
                <w:lang w:val="ro-RO"/>
              </w:rPr>
              <w:t>(3</w:t>
            </w:r>
            <w:r w:rsidR="00000A59" w:rsidRPr="00772CBE">
              <w:rPr>
                <w:b/>
                <w:lang w:val="ro-RO"/>
              </w:rPr>
              <w:t xml:space="preserve"> ore)</w:t>
            </w:r>
          </w:p>
          <w:p w:rsidR="00000A59" w:rsidRPr="00772CBE" w:rsidRDefault="00000A59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3</w:t>
            </w:r>
          </w:p>
          <w:p w:rsidR="00000A59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6959" w:type="dxa"/>
          </w:tcPr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1. Punct, dreaptă, plan, semiplan, semidreaptă, segment. Poziţiil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relative ale unui punct faţă de o dreaptă. Puncte coliniare. Poziţiil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relative a două drept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0"/>
              </w:rPr>
              <w:t xml:space="preserve">2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Distanţa dintre două puncte. Lungimea unui segment. Segment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congruente</w:t>
            </w:r>
          </w:p>
          <w:p w:rsidR="00000A59" w:rsidRPr="00772CBE" w:rsidRDefault="00000A59" w:rsidP="005A63F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</w:tcPr>
          <w:p w:rsidR="00000A59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6" w:type="dxa"/>
          </w:tcPr>
          <w:p w:rsidR="00000A59" w:rsidRDefault="00000A59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25-S26</w:t>
            </w: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6</w:t>
            </w:r>
          </w:p>
        </w:tc>
        <w:tc>
          <w:tcPr>
            <w:tcW w:w="1296" w:type="dxa"/>
          </w:tcPr>
          <w:p w:rsidR="00000A59" w:rsidRPr="00772CBE" w:rsidRDefault="00000A59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63F0" w:rsidTr="007336FC">
        <w:tc>
          <w:tcPr>
            <w:tcW w:w="2430" w:type="dxa"/>
          </w:tcPr>
          <w:p w:rsidR="005A63F0" w:rsidRPr="00772CBE" w:rsidRDefault="005A63F0" w:rsidP="005A63F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Ore la dispoziția profesorului</w:t>
            </w:r>
          </w:p>
        </w:tc>
        <w:tc>
          <w:tcPr>
            <w:tcW w:w="2248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5A63F0" w:rsidRPr="00502CF8" w:rsidRDefault="005A63F0" w:rsidP="005A63F0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</w:p>
        </w:tc>
        <w:tc>
          <w:tcPr>
            <w:tcW w:w="705" w:type="dxa"/>
          </w:tcPr>
          <w:p w:rsidR="005A63F0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000A59" w:rsidRDefault="00000A59" w:rsidP="00E03312"/>
    <w:p w:rsidR="00502CF8" w:rsidRDefault="00502CF8" w:rsidP="00E03312"/>
    <w:p w:rsidR="00502CF8" w:rsidRDefault="00502CF8" w:rsidP="00E03312"/>
    <w:p w:rsidR="00502CF8" w:rsidRDefault="00502CF8" w:rsidP="00E03312"/>
    <w:p w:rsidR="00502CF8" w:rsidRDefault="00502CF8" w:rsidP="00E03312"/>
    <w:p w:rsidR="00502CF8" w:rsidRDefault="00502CF8" w:rsidP="00E03312"/>
    <w:p w:rsidR="00502CF8" w:rsidRDefault="00502CF8" w:rsidP="00502CF8">
      <w:pPr>
        <w:jc w:val="center"/>
        <w:outlineLvl w:val="0"/>
        <w:rPr>
          <w:bCs/>
          <w:i/>
          <w:iCs/>
          <w:sz w:val="28"/>
          <w:szCs w:val="28"/>
          <w:u w:val="single"/>
        </w:rPr>
      </w:pPr>
      <w:r w:rsidRPr="006357D7">
        <w:rPr>
          <w:b/>
          <w:sz w:val="28"/>
          <w:szCs w:val="28"/>
        </w:rPr>
        <w:t xml:space="preserve">PLANIFICARE </w:t>
      </w:r>
      <w:r>
        <w:rPr>
          <w:b/>
          <w:sz w:val="28"/>
          <w:szCs w:val="28"/>
        </w:rPr>
        <w:t>MODULUL</w:t>
      </w:r>
      <w:r w:rsidRPr="006357D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V</w:t>
      </w:r>
    </w:p>
    <w:tbl>
      <w:tblPr>
        <w:tblStyle w:val="GrilTabel"/>
        <w:tblW w:w="0" w:type="auto"/>
        <w:tblLook w:val="04A0"/>
      </w:tblPr>
      <w:tblGrid>
        <w:gridCol w:w="2430"/>
        <w:gridCol w:w="2248"/>
        <w:gridCol w:w="6959"/>
        <w:gridCol w:w="705"/>
        <w:gridCol w:w="1416"/>
        <w:gridCol w:w="1296"/>
      </w:tblGrid>
      <w:tr w:rsidR="00502CF8" w:rsidTr="007336FC">
        <w:tc>
          <w:tcPr>
            <w:tcW w:w="2430" w:type="dxa"/>
            <w:shd w:val="clear" w:color="auto" w:fill="A8D08D" w:themeFill="accent6" w:themeFillTint="99"/>
            <w:vAlign w:val="center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Unitatea de învățare</w:t>
            </w:r>
          </w:p>
        </w:tc>
        <w:tc>
          <w:tcPr>
            <w:tcW w:w="2248" w:type="dxa"/>
            <w:shd w:val="clear" w:color="auto" w:fill="A8D08D" w:themeFill="accent6" w:themeFillTint="99"/>
            <w:vAlign w:val="center"/>
          </w:tcPr>
          <w:p w:rsidR="00502CF8" w:rsidRPr="00772CBE" w:rsidRDefault="00502CF8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2CF8" w:rsidRPr="00772CBE" w:rsidRDefault="00502CF8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mpetențe </w:t>
            </w:r>
          </w:p>
          <w:p w:rsidR="00502CF8" w:rsidRPr="00772CBE" w:rsidRDefault="00502CF8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pecifice</w:t>
            </w: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  <w:shd w:val="clear" w:color="auto" w:fill="A8D08D" w:themeFill="accent6" w:themeFillTint="99"/>
            <w:vAlign w:val="center"/>
          </w:tcPr>
          <w:p w:rsidR="00502CF8" w:rsidRPr="003452D2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452D2">
              <w:rPr>
                <w:rFonts w:ascii="Times New Roman" w:hAnsi="Times New Roman" w:cs="Times New Roman"/>
                <w:b/>
                <w:sz w:val="24"/>
                <w:szCs w:val="24"/>
              </w:rPr>
              <w:t>Conținuturi</w:t>
            </w:r>
          </w:p>
        </w:tc>
        <w:tc>
          <w:tcPr>
            <w:tcW w:w="705" w:type="dxa"/>
            <w:shd w:val="clear" w:color="auto" w:fill="A8D08D" w:themeFill="accent6" w:themeFillTint="99"/>
            <w:vAlign w:val="center"/>
          </w:tcPr>
          <w:p w:rsidR="00502CF8" w:rsidRPr="00772CBE" w:rsidRDefault="00502CF8" w:rsidP="007336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Nr.</w:t>
            </w: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re</w:t>
            </w:r>
          </w:p>
        </w:tc>
        <w:tc>
          <w:tcPr>
            <w:tcW w:w="1416" w:type="dxa"/>
            <w:shd w:val="clear" w:color="auto" w:fill="A8D08D" w:themeFill="accent6" w:themeFillTint="99"/>
            <w:vAlign w:val="center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Săptămâna</w:t>
            </w:r>
          </w:p>
        </w:tc>
        <w:tc>
          <w:tcPr>
            <w:tcW w:w="1296" w:type="dxa"/>
            <w:shd w:val="clear" w:color="auto" w:fill="A8D08D" w:themeFill="accent6" w:themeFillTint="99"/>
            <w:vAlign w:val="center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>Observații</w:t>
            </w:r>
          </w:p>
        </w:tc>
      </w:tr>
      <w:tr w:rsidR="00502CF8" w:rsidTr="007336FC">
        <w:tc>
          <w:tcPr>
            <w:tcW w:w="2430" w:type="dxa"/>
          </w:tcPr>
          <w:p w:rsidR="00502CF8" w:rsidRPr="00772CBE" w:rsidRDefault="00502CF8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lemente de geometrie și unități de măsură</w:t>
            </w:r>
          </w:p>
          <w:p w:rsidR="00502CF8" w:rsidRDefault="00502CF8" w:rsidP="00443CF7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2CF8" w:rsidRPr="00772CBE" w:rsidRDefault="00502CF8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I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lemente de geometrie</w:t>
            </w:r>
          </w:p>
          <w:p w:rsidR="00502CF8" w:rsidRPr="00000A59" w:rsidRDefault="005A63F0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</w:rPr>
            </w:pPr>
            <w:r w:rsidRPr="005A63F0">
              <w:rPr>
                <w:rFonts w:ascii="Times New Roman" w:hAnsi="Times New Roman" w:cs="Times New Roman"/>
                <w:b/>
                <w:bCs/>
              </w:rPr>
              <w:t>(1</w:t>
            </w:r>
            <w:r w:rsidR="00443CF7">
              <w:rPr>
                <w:rFonts w:ascii="Times New Roman" w:hAnsi="Times New Roman" w:cs="Times New Roman"/>
                <w:b/>
                <w:bCs/>
              </w:rPr>
              <w:t>1</w:t>
            </w:r>
            <w:r w:rsidRPr="005A63F0">
              <w:rPr>
                <w:rFonts w:ascii="Times New Roman" w:hAnsi="Times New Roman" w:cs="Times New Roman"/>
                <w:b/>
                <w:bCs/>
              </w:rPr>
              <w:t xml:space="preserve"> ore)</w:t>
            </w: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3</w:t>
            </w:r>
          </w:p>
          <w:p w:rsidR="00502CF8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6959" w:type="dxa"/>
          </w:tcPr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 xml:space="preserve">3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Mijlocul unui segment. Simetricul unui punct faţă de un punct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 xml:space="preserve">4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Unghi. Interiorul unui unghi. Exteriorul</w:t>
            </w:r>
            <w:r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 xml:space="preserve"> unui unghi. Măsura unui unghi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Unghiuri congruente. Clasificări de unghiuri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 xml:space="preserve">5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Calcule cu măsuri de unghiuri exprimate în grade şi minut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sexagesimal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 xml:space="preserve">6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4"/>
              </w:rPr>
              <w:t>Figuri congruente. Axa de simetrie</w:t>
            </w:r>
            <w:r w:rsidRPr="00502CF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rPr>
                <w:rFonts w:ascii="Times New Roman" w:eastAsia="FiraSansCondensed-Bold" w:hAnsi="Times New Roman" w:cs="Times New Roman"/>
                <w:bCs/>
                <w:sz w:val="24"/>
              </w:rPr>
            </w:pPr>
            <w:r w:rsidRPr="00502CF8"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valuare</w:t>
            </w:r>
          </w:p>
        </w:tc>
        <w:tc>
          <w:tcPr>
            <w:tcW w:w="705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Default="00502CF8" w:rsidP="00502CF8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  <w:p w:rsidR="00502CF8" w:rsidRPr="00772CBE" w:rsidRDefault="00502CF8" w:rsidP="00502CF8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16" w:type="dxa"/>
          </w:tcPr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A6616"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7</w:t>
            </w:r>
          </w:p>
          <w:p w:rsidR="001A6616" w:rsidRDefault="001A6616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1A6616" w:rsidRPr="00772CBE" w:rsidRDefault="001A6616" w:rsidP="001A6616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8</w:t>
            </w:r>
          </w:p>
          <w:p w:rsidR="00B05F3A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B05F3A">
              <w:rPr>
                <w:rFonts w:ascii="Times New Roman" w:hAnsi="Times New Roman" w:cs="Times New Roman"/>
                <w:bCs/>
                <w:sz w:val="24"/>
                <w:szCs w:val="24"/>
              </w:rPr>
              <w:t>28</w:t>
            </w:r>
          </w:p>
          <w:p w:rsidR="00502CF8" w:rsidRPr="00772CBE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28-S29</w:t>
            </w:r>
          </w:p>
        </w:tc>
        <w:tc>
          <w:tcPr>
            <w:tcW w:w="1296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02CF8" w:rsidTr="007336FC">
        <w:tc>
          <w:tcPr>
            <w:tcW w:w="2430" w:type="dxa"/>
          </w:tcPr>
          <w:p w:rsidR="00502CF8" w:rsidRPr="00772CBE" w:rsidRDefault="00502CF8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4"/>
              </w:rPr>
              <w:t>Elemente de geometrie și unități de măsură</w:t>
            </w:r>
          </w:p>
          <w:p w:rsidR="00502CF8" w:rsidRDefault="00502CF8" w:rsidP="00443CF7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02CF8" w:rsidRPr="00772CBE" w:rsidRDefault="00443CF7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I. Unități de măsură</w:t>
            </w:r>
          </w:p>
          <w:p w:rsidR="00502CF8" w:rsidRPr="00772CBE" w:rsidRDefault="00502CF8" w:rsidP="00443CF7">
            <w:pPr>
              <w:pStyle w:val="Listparagraf"/>
              <w:jc w:val="center"/>
              <w:rPr>
                <w:b/>
                <w:lang w:val="ro-RO"/>
              </w:rPr>
            </w:pPr>
            <w:r w:rsidRPr="00772CBE">
              <w:rPr>
                <w:b/>
                <w:lang w:val="ro-RO"/>
              </w:rPr>
              <w:t>(1</w:t>
            </w:r>
            <w:r w:rsidR="00443CF7">
              <w:rPr>
                <w:b/>
                <w:lang w:val="ro-RO"/>
              </w:rPr>
              <w:t>3</w:t>
            </w:r>
            <w:r w:rsidRPr="00772CBE">
              <w:rPr>
                <w:b/>
                <w:lang w:val="ro-RO"/>
              </w:rPr>
              <w:t xml:space="preserve"> ore)</w:t>
            </w:r>
          </w:p>
          <w:p w:rsidR="00502CF8" w:rsidRPr="00772CBE" w:rsidRDefault="00502CF8" w:rsidP="00443CF7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248" w:type="dxa"/>
          </w:tcPr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3</w:t>
            </w:r>
          </w:p>
          <w:p w:rsidR="00467619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3</w:t>
            </w:r>
          </w:p>
          <w:p w:rsidR="00502CF8" w:rsidRPr="00772CBE" w:rsidRDefault="00467619" w:rsidP="00467619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6959" w:type="dxa"/>
          </w:tcPr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0"/>
              </w:rPr>
              <w:t xml:space="preserve">1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Unităţi de măsură pentru lungime. Perimetre. Transformări al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unităţilor de măsură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0"/>
              </w:rPr>
              <w:t xml:space="preserve">2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Unităţi de măsură pentru arie. Aria pătratului şi aria dreptunghiului.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Transformări ale unităţilor de măsură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0"/>
              </w:rPr>
              <w:t xml:space="preserve">3. </w:t>
            </w: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Unităţi de măsură pentru volum. Volumul cubului şi volumul</w:t>
            </w:r>
          </w:p>
          <w:p w:rsid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  <w:t>paralelipipedului dreptunghic. Transformări ale unităţilor de măsură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bCs/>
                <w:color w:val="000000"/>
                <w:sz w:val="24"/>
                <w:szCs w:val="20"/>
              </w:rPr>
            </w:pPr>
            <w:r w:rsidRPr="00502CF8">
              <w:rPr>
                <w:rFonts w:ascii="Times New Roman" w:hAnsi="Times New Roman" w:cs="Times New Roman"/>
                <w:b/>
                <w:sz w:val="24"/>
                <w:szCs w:val="24"/>
              </w:rPr>
              <w:t>Recapitulare și evaluare</w:t>
            </w:r>
          </w:p>
          <w:p w:rsidR="00502CF8" w:rsidRPr="00772CBE" w:rsidRDefault="00502CF8" w:rsidP="00502C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502CF8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16" w:type="dxa"/>
          </w:tcPr>
          <w:p w:rsidR="00502CF8" w:rsidRDefault="00502CF8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B05F3A">
              <w:rPr>
                <w:rFonts w:ascii="Times New Roman" w:hAnsi="Times New Roman" w:cs="Times New Roman"/>
                <w:bCs/>
                <w:sz w:val="24"/>
                <w:szCs w:val="24"/>
              </w:rPr>
              <w:t>29-S30</w:t>
            </w:r>
          </w:p>
          <w:p w:rsidR="00B05F3A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B05F3A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B05F3A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0-S31</w:t>
            </w:r>
          </w:p>
          <w:p w:rsidR="00B05F3A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B05F3A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1</w:t>
            </w:r>
          </w:p>
          <w:p w:rsidR="00B05F3A" w:rsidRPr="00772CBE" w:rsidRDefault="00B05F3A" w:rsidP="00B05F3A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2</w:t>
            </w:r>
          </w:p>
        </w:tc>
        <w:tc>
          <w:tcPr>
            <w:tcW w:w="1296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02CF8" w:rsidTr="007336FC">
        <w:tc>
          <w:tcPr>
            <w:tcW w:w="2430" w:type="dxa"/>
          </w:tcPr>
          <w:p w:rsidR="00502CF8" w:rsidRDefault="00502CF8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Recapitulere finală</w:t>
            </w:r>
          </w:p>
          <w:p w:rsidR="00443CF7" w:rsidRPr="00772CBE" w:rsidRDefault="00443CF7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63F0">
              <w:rPr>
                <w:rFonts w:ascii="Times New Roman" w:hAnsi="Times New Roman" w:cs="Times New Roman"/>
                <w:b/>
                <w:bCs/>
              </w:rPr>
              <w:t>(</w:t>
            </w:r>
            <w:r>
              <w:rPr>
                <w:rFonts w:ascii="Times New Roman" w:hAnsi="Times New Roman" w:cs="Times New Roman"/>
                <w:b/>
                <w:bCs/>
              </w:rPr>
              <w:t>7</w:t>
            </w:r>
            <w:r w:rsidRPr="005A63F0">
              <w:rPr>
                <w:rFonts w:ascii="Times New Roman" w:hAnsi="Times New Roman" w:cs="Times New Roman"/>
                <w:b/>
                <w:bCs/>
              </w:rPr>
              <w:t xml:space="preserve"> ore)</w:t>
            </w:r>
          </w:p>
        </w:tc>
        <w:tc>
          <w:tcPr>
            <w:tcW w:w="2248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>1. Numere naturale</w:t>
            </w:r>
          </w:p>
          <w:p w:rsidR="00502CF8" w:rsidRPr="00502CF8" w:rsidRDefault="00502CF8" w:rsidP="00502CF8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>2. Fracții ordinare. Fracții zecimale</w:t>
            </w:r>
          </w:p>
          <w:p w:rsidR="00502CF8" w:rsidRPr="005A63F0" w:rsidRDefault="00502CF8" w:rsidP="005A63F0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</w:pPr>
            <w:r w:rsidRPr="00502CF8"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  <w:t xml:space="preserve">3. Elemente de geometrie și unități de măsură  </w:t>
            </w:r>
          </w:p>
        </w:tc>
        <w:tc>
          <w:tcPr>
            <w:tcW w:w="705" w:type="dxa"/>
          </w:tcPr>
          <w:p w:rsidR="00502CF8" w:rsidRDefault="00F47B3C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  <w:p w:rsidR="00F47B3C" w:rsidRDefault="00F47B3C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  <w:p w:rsidR="00F47B3C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16" w:type="dxa"/>
          </w:tcPr>
          <w:p w:rsidR="00502CF8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3</w:t>
            </w:r>
          </w:p>
          <w:p w:rsidR="00B05F3A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3-S34</w:t>
            </w:r>
          </w:p>
          <w:p w:rsidR="00B05F3A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34</w:t>
            </w:r>
          </w:p>
          <w:p w:rsidR="00B05F3A" w:rsidRPr="00772CBE" w:rsidRDefault="00B05F3A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502CF8" w:rsidRPr="00772CBE" w:rsidRDefault="00502CF8" w:rsidP="007336FC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5A63F0" w:rsidTr="007336FC">
        <w:tc>
          <w:tcPr>
            <w:tcW w:w="2430" w:type="dxa"/>
          </w:tcPr>
          <w:p w:rsidR="005A63F0" w:rsidRDefault="005A63F0" w:rsidP="00443CF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2CBE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Ore la dispoziția profesorului</w:t>
            </w:r>
          </w:p>
        </w:tc>
        <w:tc>
          <w:tcPr>
            <w:tcW w:w="2248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6959" w:type="dxa"/>
          </w:tcPr>
          <w:p w:rsidR="005A63F0" w:rsidRPr="00502CF8" w:rsidRDefault="005A63F0" w:rsidP="005A63F0">
            <w:pPr>
              <w:autoSpaceDE w:val="0"/>
              <w:autoSpaceDN w:val="0"/>
              <w:adjustRightInd w:val="0"/>
              <w:jc w:val="both"/>
              <w:rPr>
                <w:rFonts w:ascii="Times New Roman" w:eastAsia="FiraSansCondensed-Bold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</w:tcPr>
          <w:p w:rsidR="005A63F0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1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96" w:type="dxa"/>
          </w:tcPr>
          <w:p w:rsidR="005A63F0" w:rsidRPr="00772CBE" w:rsidRDefault="005A63F0" w:rsidP="005A63F0">
            <w:pPr>
              <w:jc w:val="center"/>
              <w:outlineLvl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:rsidR="00502CF8" w:rsidRDefault="00502CF8" w:rsidP="00E03312"/>
    <w:p w:rsidR="00467619" w:rsidRDefault="00467619" w:rsidP="00E03312"/>
    <w:p w:rsidR="00467619" w:rsidRDefault="00467619" w:rsidP="00E03312"/>
    <w:p w:rsidR="00467619" w:rsidRDefault="00467619" w:rsidP="00E03312"/>
    <w:p w:rsidR="00B05F3A" w:rsidRPr="002D242A" w:rsidRDefault="00E071D9" w:rsidP="00B05F3A">
      <w:pPr>
        <w:spacing w:after="0"/>
        <w:ind w:left="22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71D9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Casetă text 3" o:spid="_x0000_s1027" type="#_x0000_t202" style="position:absolute;left:0;text-align:left;margin-left:9.85pt;margin-top:21.3pt;width:741.35pt;height:131.7pt;z-index:-251657216;visibility:visible;mso-wrap-distance-left:0;mso-wrap-distance-right:0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" filled="f" strokecolor="#4f80bc" strokeweight="4.68pt">
            <v:stroke linestyle="thickThin"/>
            <v:textbox inset="0,0,0,0">
              <w:txbxContent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387"/>
                    </w:tabs>
                    <w:autoSpaceDE w:val="0"/>
                    <w:autoSpaceDN w:val="0"/>
                    <w:spacing w:line="240" w:lineRule="auto"/>
                    <w:ind w:hanging="268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Identific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2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un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7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ate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4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ărim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ș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6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relați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atematice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4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î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4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ontextul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î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2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ar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6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cest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3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par</w:t>
                  </w:r>
                </w:p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387"/>
                    </w:tabs>
                    <w:autoSpaceDE w:val="0"/>
                    <w:autoSpaceDN w:val="0"/>
                    <w:spacing w:line="244" w:lineRule="auto"/>
                    <w:ind w:right="131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Prelucr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6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un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6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at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30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matematic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7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6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tip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cantitativ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calitativ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6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structural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5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cuprins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6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î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5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ivers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1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surse informaționale</w:t>
                  </w:r>
                </w:p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387"/>
                    </w:tabs>
                    <w:autoSpaceDE w:val="0"/>
                    <w:autoSpaceDN w:val="0"/>
                    <w:spacing w:line="240" w:lineRule="auto"/>
                    <w:ind w:hanging="268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Utiliz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4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onceptel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9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ș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8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7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lgoritmil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9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pecific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3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î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7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ivers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4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ontext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9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atematice</w:t>
                  </w:r>
                </w:p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404"/>
                      <w:tab w:val="left" w:pos="1790"/>
                      <w:tab w:val="left" w:pos="2196"/>
                      <w:tab w:val="left" w:pos="3232"/>
                      <w:tab w:val="left" w:pos="4171"/>
                      <w:tab w:val="left" w:pos="5534"/>
                      <w:tab w:val="left" w:pos="5868"/>
                      <w:tab w:val="left" w:pos="7396"/>
                      <w:tab w:val="left" w:pos="8748"/>
                    </w:tabs>
                    <w:autoSpaceDE w:val="0"/>
                    <w:autoSpaceDN w:val="0"/>
                    <w:spacing w:line="244" w:lineRule="auto"/>
                    <w:ind w:right="134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Exprimarea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în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limbajul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specific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matematicii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a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informațiilor,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  <w:t>concluziilor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ab/>
                  </w:r>
                  <w:r w:rsidRPr="00840CF1">
                    <w:rPr>
                      <w:rFonts w:ascii="Times New Roman" w:hAnsi="Times New Roman" w:cs="Times New Roman"/>
                      <w:b/>
                      <w:spacing w:val="-4"/>
                      <w:w w:val="105"/>
                      <w:sz w:val="24"/>
                      <w:szCs w:val="24"/>
                    </w:rPr>
                    <w:t>ș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55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emersuril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2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rezolvar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1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pentru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o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situați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1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ată</w:t>
                  </w:r>
                </w:p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387"/>
                    </w:tabs>
                    <w:autoSpaceDE w:val="0"/>
                    <w:autoSpaceDN w:val="0"/>
                    <w:spacing w:line="240" w:lineRule="auto"/>
                    <w:ind w:hanging="268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naliz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caracteristicil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0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matematic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20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al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9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une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situați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18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ate</w:t>
                  </w:r>
                </w:p>
                <w:p w:rsidR="007336FC" w:rsidRPr="00840CF1" w:rsidRDefault="007336FC" w:rsidP="00B05F3A">
                  <w:pPr>
                    <w:widowControl w:val="0"/>
                    <w:numPr>
                      <w:ilvl w:val="0"/>
                      <w:numId w:val="23"/>
                    </w:numPr>
                    <w:tabs>
                      <w:tab w:val="left" w:pos="387"/>
                    </w:tabs>
                    <w:autoSpaceDE w:val="0"/>
                    <w:autoSpaceDN w:val="0"/>
                    <w:spacing w:before="119" w:line="244" w:lineRule="auto"/>
                    <w:ind w:right="132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Model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3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matematică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une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situații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3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ate,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2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pri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3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integrarea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4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achizițiilor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7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in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43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iferite</w:t>
                  </w:r>
                  <w:r w:rsidRPr="00840CF1">
                    <w:rPr>
                      <w:rFonts w:ascii="Times New Roman" w:hAnsi="Times New Roman" w:cs="Times New Roman"/>
                      <w:b/>
                      <w:spacing w:val="-55"/>
                      <w:w w:val="105"/>
                      <w:sz w:val="24"/>
                      <w:szCs w:val="24"/>
                    </w:rPr>
                    <w:t xml:space="preserve"> </w:t>
                  </w:r>
                  <w:r w:rsidRPr="00840CF1">
                    <w:rPr>
                      <w:rFonts w:ascii="Times New Roman" w:hAnsi="Times New Roman" w:cs="Times New Roman"/>
                      <w:b/>
                      <w:w w:val="105"/>
                      <w:sz w:val="24"/>
                      <w:szCs w:val="24"/>
                    </w:rPr>
                    <w:t>domenii</w:t>
                  </w:r>
                </w:p>
              </w:txbxContent>
            </v:textbox>
            <w10:wrap type="topAndBottom" anchorx="margin"/>
          </v:shape>
        </w:pict>
      </w:r>
      <w:r w:rsidR="00B05F3A" w:rsidRPr="00EF3381">
        <w:rPr>
          <w:rFonts w:ascii="Times New Roman" w:hAnsi="Times New Roman" w:cs="Times New Roman"/>
          <w:b/>
          <w:sz w:val="28"/>
          <w:szCs w:val="28"/>
        </w:rPr>
        <w:t>Competen</w:t>
      </w:r>
      <w:r w:rsidR="00B05F3A">
        <w:rPr>
          <w:rFonts w:ascii="Times New Roman" w:hAnsi="Times New Roman" w:cs="Times New Roman"/>
          <w:b/>
          <w:sz w:val="28"/>
          <w:szCs w:val="28"/>
        </w:rPr>
        <w:t>ț</w:t>
      </w:r>
      <w:r w:rsidR="00B05F3A" w:rsidRPr="00EF3381">
        <w:rPr>
          <w:rFonts w:ascii="Times New Roman" w:hAnsi="Times New Roman" w:cs="Times New Roman"/>
          <w:b/>
          <w:sz w:val="28"/>
          <w:szCs w:val="28"/>
        </w:rPr>
        <w:t>e</w:t>
      </w:r>
      <w:r w:rsidR="00B05F3A" w:rsidRPr="00EF3381">
        <w:rPr>
          <w:rFonts w:ascii="Times New Roman" w:hAnsi="Times New Roman" w:cs="Times New Roman"/>
          <w:b/>
          <w:spacing w:val="14"/>
          <w:sz w:val="28"/>
          <w:szCs w:val="28"/>
        </w:rPr>
        <w:t xml:space="preserve"> </w:t>
      </w:r>
      <w:r w:rsidR="00B05F3A" w:rsidRPr="00EF3381">
        <w:rPr>
          <w:rFonts w:ascii="Times New Roman" w:hAnsi="Times New Roman" w:cs="Times New Roman"/>
          <w:b/>
          <w:sz w:val="28"/>
          <w:szCs w:val="28"/>
        </w:rPr>
        <w:t>generale</w:t>
      </w:r>
    </w:p>
    <w:p w:rsidR="00B05F3A" w:rsidRPr="00346678" w:rsidRDefault="00B05F3A" w:rsidP="00B05F3A">
      <w:pPr>
        <w:spacing w:before="6"/>
        <w:ind w:left="221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Competen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ț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e</w:t>
      </w:r>
      <w:r w:rsidRPr="00346678">
        <w:rPr>
          <w:rFonts w:ascii="Times New Roman" w:hAnsi="Times New Roman" w:cs="Times New Roman"/>
          <w:b/>
          <w:spacing w:val="10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specifice</w:t>
      </w:r>
      <w:r w:rsidRPr="00346678">
        <w:rPr>
          <w:rFonts w:ascii="Times New Roman" w:hAnsi="Times New Roman" w:cs="Times New Roman"/>
          <w:b/>
          <w:spacing w:val="8"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ș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i</w:t>
      </w:r>
      <w:r w:rsidRPr="00346678">
        <w:rPr>
          <w:rFonts w:ascii="Times New Roman" w:hAnsi="Times New Roman" w:cs="Times New Roman"/>
          <w:b/>
          <w:spacing w:val="7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exemple</w:t>
      </w:r>
      <w:r w:rsidRPr="00346678">
        <w:rPr>
          <w:rFonts w:ascii="Times New Roman" w:hAnsi="Times New Roman" w:cs="Times New Roman"/>
          <w:b/>
          <w:spacing w:val="11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de</w:t>
      </w:r>
      <w:r w:rsidRPr="00346678">
        <w:rPr>
          <w:rFonts w:ascii="Times New Roman" w:hAnsi="Times New Roman" w:cs="Times New Roman"/>
          <w:b/>
          <w:spacing w:val="7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activit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ăț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i</w:t>
      </w:r>
      <w:r w:rsidRPr="00346678">
        <w:rPr>
          <w:rFonts w:ascii="Times New Roman" w:hAnsi="Times New Roman" w:cs="Times New Roman"/>
          <w:b/>
          <w:spacing w:val="12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de</w:t>
      </w:r>
      <w:r w:rsidRPr="00346678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 xml:space="preserve"> 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înv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ăț</w:t>
      </w:r>
      <w:r w:rsidRPr="00346678">
        <w:rPr>
          <w:rFonts w:ascii="Times New Roman" w:hAnsi="Times New Roman" w:cs="Times New Roman"/>
          <w:b/>
          <w:sz w:val="28"/>
          <w:szCs w:val="28"/>
          <w:u w:val="single"/>
        </w:rPr>
        <w:t>are</w:t>
      </w:r>
    </w:p>
    <w:p w:rsidR="00B05F3A" w:rsidRPr="00346678" w:rsidRDefault="00B05F3A" w:rsidP="00B05F3A">
      <w:pPr>
        <w:pStyle w:val="Listparagraf"/>
        <w:widowControl w:val="0"/>
        <w:tabs>
          <w:tab w:val="left" w:pos="450"/>
        </w:tabs>
        <w:autoSpaceDE w:val="0"/>
        <w:autoSpaceDN w:val="0"/>
        <w:ind w:left="449"/>
        <w:contextualSpacing w:val="0"/>
        <w:rPr>
          <w:b/>
          <w:i/>
          <w:sz w:val="28"/>
          <w:szCs w:val="28"/>
          <w:lang w:val="ro-RO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896"/>
      </w:tblGrid>
      <w:tr w:rsidR="00B05F3A" w:rsidRPr="008C5E67" w:rsidTr="007336FC">
        <w:trPr>
          <w:trHeight w:val="258"/>
        </w:trPr>
        <w:tc>
          <w:tcPr>
            <w:tcW w:w="14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5E0B3" w:themeFill="accent6" w:themeFillTint="66"/>
            <w:hideMark/>
          </w:tcPr>
          <w:p w:rsidR="00B05F3A" w:rsidRPr="008C5E67" w:rsidRDefault="00B05F3A" w:rsidP="00B05F3A">
            <w:pPr>
              <w:pStyle w:val="TableParagraph"/>
              <w:numPr>
                <w:ilvl w:val="0"/>
                <w:numId w:val="30"/>
              </w:numPr>
              <w:spacing w:line="276" w:lineRule="auto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i/>
                <w:sz w:val="28"/>
                <w:szCs w:val="28"/>
                <w:lang w:val="ro-RO"/>
              </w:rPr>
              <w:t>Identificarea</w:t>
            </w:r>
            <w:r w:rsidRPr="00346678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unor</w:t>
            </w:r>
            <w:r w:rsidRPr="00346678">
              <w:rPr>
                <w:b/>
                <w:i/>
                <w:spacing w:val="15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date,</w:t>
            </w:r>
            <w:r w:rsidRPr="00346678">
              <w:rPr>
                <w:b/>
                <w:i/>
                <w:spacing w:val="12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mărimi</w:t>
            </w:r>
            <w:r w:rsidRPr="00346678">
              <w:rPr>
                <w:b/>
                <w:i/>
                <w:spacing w:val="13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și</w:t>
            </w:r>
            <w:r w:rsidRPr="00346678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relații</w:t>
            </w:r>
            <w:r w:rsidRPr="00346678">
              <w:rPr>
                <w:b/>
                <w:i/>
                <w:spacing w:val="10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matematice,</w:t>
            </w:r>
            <w:r w:rsidRPr="00346678">
              <w:rPr>
                <w:b/>
                <w:i/>
                <w:spacing w:val="15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în</w:t>
            </w:r>
            <w:r w:rsidRPr="00346678">
              <w:rPr>
                <w:b/>
                <w:i/>
                <w:spacing w:val="13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contextul</w:t>
            </w:r>
            <w:r w:rsidRPr="00346678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în</w:t>
            </w:r>
            <w:r w:rsidRPr="00346678">
              <w:rPr>
                <w:b/>
                <w:i/>
                <w:spacing w:val="12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care</w:t>
            </w:r>
            <w:r w:rsidRPr="00346678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acestea</w:t>
            </w:r>
            <w:r w:rsidRPr="00346678">
              <w:rPr>
                <w:b/>
                <w:i/>
                <w:spacing w:val="14"/>
                <w:sz w:val="28"/>
                <w:szCs w:val="28"/>
                <w:lang w:val="ro-RO"/>
              </w:rPr>
              <w:t xml:space="preserve"> </w:t>
            </w:r>
            <w:r w:rsidRPr="00346678">
              <w:rPr>
                <w:b/>
                <w:i/>
                <w:sz w:val="28"/>
                <w:szCs w:val="28"/>
                <w:lang w:val="ro-RO"/>
              </w:rPr>
              <w:t>apar</w:t>
            </w:r>
          </w:p>
        </w:tc>
      </w:tr>
      <w:tr w:rsidR="00B05F3A" w:rsidRPr="008C5E67" w:rsidTr="007336FC">
        <w:trPr>
          <w:trHeight w:val="1486"/>
        </w:trPr>
        <w:tc>
          <w:tcPr>
            <w:tcW w:w="14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05F3A" w:rsidRPr="008C5E67" w:rsidRDefault="00B05F3A" w:rsidP="007336FC">
            <w:pPr>
              <w:pStyle w:val="TableParagraph"/>
              <w:spacing w:before="62"/>
              <w:ind w:left="100"/>
              <w:rPr>
                <w:bCs/>
                <w:sz w:val="24"/>
                <w:szCs w:val="24"/>
                <w:lang w:val="ro-RO"/>
              </w:rPr>
            </w:pP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1.1</w:t>
            </w:r>
            <w:r w:rsidRPr="008C5E67">
              <w:rPr>
                <w:bCs/>
                <w:spacing w:val="-1"/>
                <w:w w:val="105"/>
                <w:sz w:val="24"/>
                <w:szCs w:val="24"/>
                <w:lang w:val="ro-RO"/>
              </w:rPr>
              <w:t>.</w:t>
            </w:r>
            <w:r w:rsidRPr="008C5E67">
              <w:rPr>
                <w:bCs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numerelor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naturale</w:t>
            </w:r>
            <w:r w:rsidRPr="008C5E67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contexte</w:t>
            </w:r>
            <w:r w:rsidRPr="008C5E67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variate</w:t>
            </w:r>
          </w:p>
          <w:p w:rsidR="00B05F3A" w:rsidRPr="008C5E67" w:rsidRDefault="00B05F3A" w:rsidP="00B05F3A">
            <w:pPr>
              <w:pStyle w:val="TableParagraph"/>
              <w:numPr>
                <w:ilvl w:val="1"/>
                <w:numId w:val="14"/>
              </w:numPr>
              <w:tabs>
                <w:tab w:val="left" w:pos="317"/>
              </w:tabs>
              <w:spacing w:before="6"/>
              <w:rPr>
                <w:bCs/>
                <w:i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Scrierea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şi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citirea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umerelor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aturale</w:t>
            </w:r>
            <w:r w:rsidRPr="008C5E67">
              <w:rPr>
                <w:bCs/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bCs/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istemul</w:t>
            </w:r>
            <w:r w:rsidRPr="008C5E67">
              <w:rPr>
                <w:bCs/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e</w:t>
            </w:r>
            <w:r w:rsidRPr="008C5E67">
              <w:rPr>
                <w:bCs/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umera</w:t>
            </w:r>
            <w:r>
              <w:rPr>
                <w:bCs/>
                <w:i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e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zecimal</w:t>
            </w:r>
          </w:p>
          <w:p w:rsidR="00B05F3A" w:rsidRPr="008C5E67" w:rsidRDefault="00B05F3A" w:rsidP="00B05F3A">
            <w:pPr>
              <w:pStyle w:val="TableParagraph"/>
              <w:numPr>
                <w:ilvl w:val="1"/>
                <w:numId w:val="14"/>
              </w:numPr>
              <w:tabs>
                <w:tab w:val="left" w:pos="317"/>
              </w:tabs>
              <w:spacing w:before="6"/>
              <w:rPr>
                <w:bCs/>
                <w:i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Cs/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bCs/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umere</w:t>
            </w:r>
            <w:r w:rsidRPr="008C5E67">
              <w:rPr>
                <w:bCs/>
                <w:i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aturale</w:t>
            </w:r>
            <w:r w:rsidRPr="008C5E67">
              <w:rPr>
                <w:bCs/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într-o</w:t>
            </w:r>
            <w:r w:rsidRPr="008C5E67">
              <w:rPr>
                <w:bCs/>
                <w:i/>
                <w:spacing w:val="2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iagramă,</w:t>
            </w:r>
            <w:r w:rsidRPr="008C5E67">
              <w:rPr>
                <w:bCs/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într-un</w:t>
            </w:r>
            <w:r w:rsidRPr="008C5E67">
              <w:rPr>
                <w:bCs/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grafic</w:t>
            </w:r>
            <w:r w:rsidRPr="008C5E67">
              <w:rPr>
                <w:bCs/>
                <w:i/>
                <w:spacing w:val="2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au</w:t>
            </w:r>
            <w:r w:rsidRPr="008C5E67">
              <w:rPr>
                <w:bCs/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într-un</w:t>
            </w:r>
            <w:r w:rsidRPr="008C5E67">
              <w:rPr>
                <w:bCs/>
                <w:i/>
                <w:spacing w:val="2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tabel</w:t>
            </w:r>
            <w:r w:rsidRPr="008C5E67">
              <w:rPr>
                <w:bCs/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care</w:t>
            </w:r>
            <w:r w:rsidRPr="008C5E67">
              <w:rPr>
                <w:bCs/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conțin</w:t>
            </w:r>
            <w:r w:rsidRPr="008C5E67">
              <w:rPr>
                <w:bCs/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ate</w:t>
            </w:r>
            <w:r w:rsidRPr="008C5E67">
              <w:rPr>
                <w:bCs/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referitoare</w:t>
            </w:r>
            <w:r w:rsidRPr="008C5E67">
              <w:rPr>
                <w:bCs/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la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o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ituație</w:t>
            </w:r>
            <w:r w:rsidRPr="008C5E67">
              <w:rPr>
                <w:bCs/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ractică</w:t>
            </w:r>
          </w:p>
          <w:p w:rsidR="00B05F3A" w:rsidRPr="008C5E67" w:rsidRDefault="00B05F3A" w:rsidP="00B05F3A">
            <w:pPr>
              <w:pStyle w:val="TableParagraph"/>
              <w:numPr>
                <w:ilvl w:val="1"/>
                <w:numId w:val="14"/>
              </w:numPr>
              <w:tabs>
                <w:tab w:val="left" w:pos="317"/>
              </w:tabs>
              <w:spacing w:before="6"/>
              <w:rPr>
                <w:bCs/>
                <w:i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ui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umăr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natural</w:t>
            </w:r>
            <w:r w:rsidRPr="008C5E67">
              <w:rPr>
                <w:bCs/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e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baza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condi</w:t>
            </w:r>
            <w:r>
              <w:rPr>
                <w:bCs/>
                <w:i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i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mpuse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cifrelor</w:t>
            </w:r>
            <w:r w:rsidRPr="008C5E67">
              <w:rPr>
                <w:bCs/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ale</w:t>
            </w:r>
          </w:p>
          <w:p w:rsidR="00B05F3A" w:rsidRPr="008C5E67" w:rsidRDefault="00B05F3A" w:rsidP="00B05F3A">
            <w:pPr>
              <w:pStyle w:val="TableParagraph"/>
              <w:numPr>
                <w:ilvl w:val="1"/>
                <w:numId w:val="14"/>
              </w:numPr>
              <w:tabs>
                <w:tab w:val="left" w:pos="317"/>
              </w:tabs>
              <w:spacing w:before="6"/>
              <w:rPr>
                <w:bCs/>
                <w:i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unei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metode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aritmetice</w:t>
            </w:r>
            <w:r w:rsidRPr="008C5E67">
              <w:rPr>
                <w:bCs/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adecvate</w:t>
            </w:r>
            <w:r w:rsidRPr="008C5E67">
              <w:rPr>
                <w:bCs/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entru</w:t>
            </w:r>
            <w:r w:rsidRPr="008C5E67">
              <w:rPr>
                <w:bCs/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ei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robleme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ate</w:t>
            </w:r>
          </w:p>
        </w:tc>
      </w:tr>
      <w:tr w:rsidR="00B05F3A" w:rsidRPr="008C5E67" w:rsidTr="007336FC">
        <w:trPr>
          <w:trHeight w:val="1791"/>
        </w:trPr>
        <w:tc>
          <w:tcPr>
            <w:tcW w:w="14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05F3A" w:rsidRPr="008C5E67" w:rsidRDefault="00B05F3A" w:rsidP="007336FC">
            <w:pPr>
              <w:pStyle w:val="TableParagraph"/>
              <w:spacing w:before="61"/>
              <w:ind w:left="100"/>
              <w:rPr>
                <w:bCs/>
                <w:sz w:val="24"/>
                <w:szCs w:val="24"/>
                <w:lang w:val="ro-RO"/>
              </w:rPr>
            </w:pP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1.2.</w:t>
            </w:r>
            <w:r w:rsidRPr="008C5E67">
              <w:rPr>
                <w:bCs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fracţiilor</w:t>
            </w:r>
            <w:r w:rsidRPr="008C5E67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ordinare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sau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zecimale</w:t>
            </w:r>
            <w:r w:rsidRPr="008C5E67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contexte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varia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5"/>
              </w:numPr>
              <w:spacing w:before="3" w:line="247" w:lineRule="auto"/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tilizarea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reprezentări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grafice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variate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entru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lustrarea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bCs/>
                <w:i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ilor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echiunitare,</w:t>
            </w:r>
            <w:r w:rsidRPr="008C5E67"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ubunitare,</w:t>
            </w:r>
            <w:r w:rsidRPr="008C5E67">
              <w:rPr>
                <w:bCs/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upraunitar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5"/>
              </w:numPr>
              <w:spacing w:before="3" w:line="247" w:lineRule="auto"/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Verificarea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echivalen</w:t>
            </w:r>
            <w:r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ei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a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două</w:t>
            </w:r>
            <w:r w:rsidRPr="008C5E67">
              <w:rPr>
                <w:bCs/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Cs/>
                <w:i/>
                <w:spacing w:val="-1"/>
                <w:w w:val="105"/>
                <w:sz w:val="24"/>
                <w:szCs w:val="24"/>
                <w:lang w:val="ro-RO"/>
              </w:rPr>
              <w:t>ii</w:t>
            </w:r>
            <w:r w:rsidRPr="008C5E67">
              <w:rPr>
                <w:bCs/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rin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iferite</w:t>
            </w:r>
            <w:r w:rsidRPr="008C5E67">
              <w:rPr>
                <w:bCs/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reprezentări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5"/>
              </w:numPr>
              <w:spacing w:before="3" w:line="247" w:lineRule="auto"/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crierea</w:t>
            </w:r>
            <w:r w:rsidRPr="008C5E67">
              <w:rPr>
                <w:bCs/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ui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procent</w:t>
            </w:r>
            <w:r w:rsidRPr="008C5E67">
              <w:rPr>
                <w:bCs/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ub</w:t>
            </w:r>
            <w:r w:rsidRPr="008C5E67">
              <w:rPr>
                <w:bCs/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formă</w:t>
            </w:r>
            <w:r w:rsidRPr="008C5E67">
              <w:rPr>
                <w:bCs/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e</w:t>
            </w:r>
            <w:r w:rsidRPr="008C5E67">
              <w:rPr>
                <w:bCs/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fracție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ordinară</w:t>
            </w:r>
            <w:r w:rsidRPr="008C5E67">
              <w:rPr>
                <w:bCs/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(de</w:t>
            </w:r>
            <w:r w:rsidRPr="008C5E67">
              <w:rPr>
                <w:bCs/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exemplu,</w:t>
            </w:r>
            <w:r w:rsidRPr="008C5E67">
              <w:rPr>
                <w:bCs/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w w:val="105"/>
                <w:sz w:val="24"/>
                <w:szCs w:val="24"/>
                <w:lang w:val="ro-RO"/>
              </w:rPr>
              <w:t>20%</w:t>
            </w:r>
            <w:r w:rsidRPr="008C5E67">
              <w:rPr>
                <w:bCs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e</w:t>
            </w:r>
            <w:r w:rsidRPr="008C5E67">
              <w:rPr>
                <w:bCs/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crie</w:t>
            </w:r>
            <w:r>
              <w:rPr>
                <w:bCs/>
                <w:i/>
                <w:w w:val="105"/>
                <w:sz w:val="24"/>
                <w:szCs w:val="24"/>
                <w:lang w:val="ro-RO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Cs/>
                      <w:i/>
                      <w:w w:val="105"/>
                      <w:sz w:val="24"/>
                      <w:szCs w:val="24"/>
                      <w:lang w:val="ro-RO"/>
                    </w:rPr>
                  </m:ctrlPr>
                </m:fPr>
                <m:num>
                  <m:r>
                    <w:rPr>
                      <w:rFonts w:ascii="Cambria Math" w:hAnsi="Cambria Math"/>
                      <w:w w:val="105"/>
                      <w:sz w:val="24"/>
                      <w:szCs w:val="24"/>
                      <w:lang w:val="ro-RO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w w:val="105"/>
                      <w:sz w:val="24"/>
                      <w:szCs w:val="24"/>
                      <w:lang w:val="ro-RO"/>
                    </w:rPr>
                    <m:t>100</m:t>
                  </m:r>
                </m:den>
              </m:f>
            </m:oMath>
            <w:r>
              <w:rPr>
                <w:bCs/>
                <w:i/>
                <w:w w:val="105"/>
                <w:sz w:val="24"/>
                <w:szCs w:val="24"/>
                <w:lang w:val="ro-RO"/>
              </w:rPr>
              <w:t>)</w:t>
            </w:r>
          </w:p>
          <w:p w:rsidR="00B05F3A" w:rsidRPr="008C5E67" w:rsidRDefault="00B05F3A" w:rsidP="00B05F3A">
            <w:pPr>
              <w:pStyle w:val="TableParagraph"/>
              <w:numPr>
                <w:ilvl w:val="0"/>
                <w:numId w:val="15"/>
              </w:numPr>
              <w:spacing w:before="3" w:line="247" w:lineRule="auto"/>
              <w:rPr>
                <w:bCs/>
                <w:i/>
                <w:spacing w:val="1"/>
                <w:w w:val="105"/>
                <w:sz w:val="24"/>
                <w:szCs w:val="24"/>
                <w:lang w:val="ro-RO"/>
              </w:rPr>
            </w:pP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Cs/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bCs/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ate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tatistice</w:t>
            </w:r>
            <w:r w:rsidRPr="008C5E67">
              <w:rPr>
                <w:bCs/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in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diagrame,</w:t>
            </w:r>
            <w:r w:rsidRPr="008C5E67">
              <w:rPr>
                <w:bCs/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tabele</w:t>
            </w:r>
            <w:r w:rsidRPr="008C5E67">
              <w:rPr>
                <w:bCs/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sau</w:t>
            </w:r>
            <w:r w:rsidRPr="008C5E67">
              <w:rPr>
                <w:bCs/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Cs/>
                <w:i/>
                <w:w w:val="105"/>
                <w:sz w:val="24"/>
                <w:szCs w:val="24"/>
                <w:lang w:val="ro-RO"/>
              </w:rPr>
              <w:t>grafice</w:t>
            </w:r>
          </w:p>
        </w:tc>
      </w:tr>
      <w:tr w:rsidR="00B05F3A" w:rsidRPr="008C5E67" w:rsidTr="007336FC">
        <w:trPr>
          <w:trHeight w:val="1486"/>
        </w:trPr>
        <w:tc>
          <w:tcPr>
            <w:tcW w:w="148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05F3A" w:rsidRDefault="00B05F3A" w:rsidP="007336FC">
            <w:pPr>
              <w:pStyle w:val="TableParagraph"/>
              <w:spacing w:before="65"/>
              <w:ind w:left="100"/>
              <w:rPr>
                <w:b/>
                <w:sz w:val="24"/>
                <w:szCs w:val="24"/>
                <w:lang w:val="ro-RO"/>
              </w:rPr>
            </w:pP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1.3.</w:t>
            </w:r>
            <w:r w:rsidRPr="008C5E67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no</w:t>
            </w:r>
            <w:r>
              <w:rPr>
                <w:b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iunilor</w:t>
            </w:r>
            <w:r w:rsidRPr="008C5E67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geometrice</w:t>
            </w:r>
            <w:r w:rsidRPr="008C5E67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spacing w:val="-1"/>
                <w:w w:val="105"/>
                <w:sz w:val="24"/>
                <w:szCs w:val="24"/>
                <w:lang w:val="ro-RO"/>
              </w:rPr>
              <w:t>elementare</w:t>
            </w:r>
            <w:r w:rsidRPr="008C5E67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8C5E67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8C5E67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unităţilor</w:t>
            </w:r>
            <w:r w:rsidRPr="008C5E67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de</w:t>
            </w:r>
            <w:r w:rsidRPr="008C5E67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măsură</w:t>
            </w:r>
            <w:r w:rsidRPr="008C5E67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diferite</w:t>
            </w:r>
            <w:r w:rsidRPr="008C5E67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b/>
                <w:w w:val="105"/>
                <w:sz w:val="24"/>
                <w:szCs w:val="24"/>
                <w:lang w:val="ro-RO"/>
              </w:rPr>
              <w:t>contex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6"/>
              </w:numPr>
              <w:spacing w:before="65"/>
              <w:rPr>
                <w:b/>
                <w:sz w:val="24"/>
                <w:szCs w:val="24"/>
                <w:lang w:val="ro-RO"/>
              </w:rPr>
            </w:pP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Observarea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figuri</w:t>
            </w:r>
            <w:r w:rsidRPr="008C5E67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geometrice</w:t>
            </w:r>
            <w:r w:rsidRPr="008C5E67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8C5E67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modele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fizice/desen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6"/>
              </w:numPr>
              <w:spacing w:before="65"/>
              <w:rPr>
                <w:b/>
                <w:sz w:val="24"/>
                <w:szCs w:val="24"/>
                <w:lang w:val="ro-RO"/>
              </w:rPr>
            </w:pP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Descrierea</w:t>
            </w:r>
            <w:r w:rsidRPr="008C5E67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şi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elemente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ale</w:t>
            </w:r>
            <w:r w:rsidRPr="008C5E67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figurilor</w:t>
            </w:r>
            <w:r w:rsidRPr="008C5E67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ale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corpurilor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geometric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6"/>
              </w:numPr>
              <w:spacing w:before="65"/>
              <w:rPr>
                <w:b/>
                <w:sz w:val="24"/>
                <w:szCs w:val="24"/>
                <w:lang w:val="ro-RO"/>
              </w:rPr>
            </w:pP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Identificarea</w:t>
            </w:r>
            <w:r w:rsidRPr="008C5E67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spacing w:val="-1"/>
                <w:w w:val="105"/>
                <w:sz w:val="24"/>
                <w:szCs w:val="24"/>
                <w:lang w:val="ro-RO"/>
              </w:rPr>
              <w:t>segmente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congruente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8C5E67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unghiuri</w:t>
            </w:r>
            <w:r w:rsidRPr="008C5E67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congruente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configurații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8C5E67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axe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8C5E67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simetrie</w:t>
            </w:r>
          </w:p>
          <w:p w:rsidR="00B05F3A" w:rsidRPr="008C5E67" w:rsidRDefault="00B05F3A" w:rsidP="00B05F3A">
            <w:pPr>
              <w:pStyle w:val="TableParagraph"/>
              <w:numPr>
                <w:ilvl w:val="0"/>
                <w:numId w:val="16"/>
              </w:numPr>
              <w:spacing w:before="65"/>
              <w:rPr>
                <w:b/>
                <w:sz w:val="24"/>
                <w:szCs w:val="24"/>
                <w:lang w:val="ro-RO"/>
              </w:rPr>
            </w:pPr>
            <w:r w:rsidRPr="008C5E67">
              <w:rPr>
                <w:i/>
                <w:w w:val="105"/>
                <w:sz w:val="24"/>
                <w:szCs w:val="24"/>
                <w:lang w:val="ro-RO"/>
              </w:rPr>
              <w:t>Alegerea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unităţii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măsură</w:t>
            </w:r>
            <w:r w:rsidRPr="008C5E67">
              <w:rPr>
                <w:i/>
                <w:spacing w:val="4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estimarea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lungimilor/distanţelor,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ariilor</w:t>
            </w:r>
            <w:r w:rsidRPr="008C5E67">
              <w:rPr>
                <w:i/>
                <w:spacing w:val="4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8C5E67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volumelor</w:t>
            </w:r>
            <w:r w:rsidRPr="008C5E67">
              <w:rPr>
                <w:i/>
                <w:spacing w:val="4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8C5E67">
              <w:rPr>
                <w:i/>
                <w:spacing w:val="42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diferite</w:t>
            </w:r>
            <w:r w:rsidRPr="008C5E67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situaţii</w:t>
            </w:r>
            <w:r w:rsidRPr="008C5E67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8C5E67">
              <w:rPr>
                <w:i/>
                <w:w w:val="105"/>
                <w:sz w:val="24"/>
                <w:szCs w:val="24"/>
                <w:lang w:val="ro-RO"/>
              </w:rPr>
              <w:t>practice</w:t>
            </w:r>
          </w:p>
        </w:tc>
      </w:tr>
    </w:tbl>
    <w:p w:rsidR="00B05F3A" w:rsidRDefault="00B05F3A" w:rsidP="00B05F3A"/>
    <w:p w:rsidR="00B05F3A" w:rsidRPr="00346678" w:rsidRDefault="00B05F3A" w:rsidP="00B05F3A">
      <w:pPr>
        <w:widowControl w:val="0"/>
        <w:tabs>
          <w:tab w:val="left" w:pos="450"/>
        </w:tabs>
        <w:autoSpaceDE w:val="0"/>
        <w:autoSpaceDN w:val="0"/>
        <w:spacing w:before="119" w:line="244" w:lineRule="auto"/>
        <w:ind w:left="221" w:right="315"/>
        <w:rPr>
          <w:b/>
          <w:i/>
          <w:sz w:val="28"/>
          <w:szCs w:val="28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754"/>
      </w:tblGrid>
      <w:tr w:rsidR="00B05F3A" w:rsidTr="007336FC">
        <w:trPr>
          <w:trHeight w:val="258"/>
        </w:trPr>
        <w:tc>
          <w:tcPr>
            <w:tcW w:w="14754" w:type="dxa"/>
            <w:shd w:val="clear" w:color="auto" w:fill="C5E0B3" w:themeFill="accent6" w:themeFillTint="66"/>
          </w:tcPr>
          <w:p w:rsidR="00B05F3A" w:rsidRPr="006D1975" w:rsidRDefault="00E071D9" w:rsidP="00B05F3A">
            <w:pPr>
              <w:pStyle w:val="Listparagraf"/>
              <w:widowControl w:val="0"/>
              <w:numPr>
                <w:ilvl w:val="0"/>
                <w:numId w:val="30"/>
              </w:numPr>
              <w:tabs>
                <w:tab w:val="left" w:pos="450"/>
              </w:tabs>
              <w:autoSpaceDE w:val="0"/>
              <w:autoSpaceDN w:val="0"/>
              <w:spacing w:line="276" w:lineRule="auto"/>
              <w:ind w:right="315"/>
              <w:rPr>
                <w:b/>
                <w:i/>
                <w:sz w:val="28"/>
                <w:szCs w:val="28"/>
                <w:lang w:val="ro-RO"/>
              </w:rPr>
            </w:pPr>
            <w:r w:rsidRPr="00E071D9">
              <w:rPr>
                <w:noProof/>
              </w:rPr>
              <w:pict>
                <v:line id="Conector drept 1" o:spid="_x0000_s1029" style="position:absolute;left:0;text-align:left;z-index:-251656192;visibility:visible;mso-position-horizontal-relative:page" from="424.9pt,-100.05pt" to="440.4pt,-10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" strokeweight=".17417mm">
                  <w10:wrap anchorx="page"/>
                </v:line>
              </w:pic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Prelucrarea</w:t>
            </w:r>
            <w:r w:rsidR="00B05F3A" w:rsidRPr="00840CF1">
              <w:rPr>
                <w:b/>
                <w:i/>
                <w:spacing w:val="17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unor</w:t>
            </w:r>
            <w:r w:rsidR="00B05F3A" w:rsidRPr="00840CF1">
              <w:rPr>
                <w:b/>
                <w:i/>
                <w:spacing w:val="19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date</w:t>
            </w:r>
            <w:r w:rsidR="00B05F3A" w:rsidRPr="00840CF1">
              <w:rPr>
                <w:b/>
                <w:i/>
                <w:spacing w:val="18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matematice</w:t>
            </w:r>
            <w:r w:rsidR="00B05F3A" w:rsidRPr="00840CF1">
              <w:rPr>
                <w:b/>
                <w:i/>
                <w:spacing w:val="20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de</w:t>
            </w:r>
            <w:r w:rsidR="00B05F3A" w:rsidRPr="00840CF1">
              <w:rPr>
                <w:b/>
                <w:i/>
                <w:spacing w:val="20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tip</w:t>
            </w:r>
            <w:r w:rsidR="00B05F3A" w:rsidRPr="00840CF1">
              <w:rPr>
                <w:b/>
                <w:i/>
                <w:spacing w:val="16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cantitativ,</w:t>
            </w:r>
            <w:r w:rsidR="00B05F3A" w:rsidRPr="00840CF1">
              <w:rPr>
                <w:b/>
                <w:i/>
                <w:spacing w:val="17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calitativ,</w:t>
            </w:r>
            <w:r w:rsidR="00B05F3A" w:rsidRPr="00840CF1">
              <w:rPr>
                <w:b/>
                <w:i/>
                <w:spacing w:val="18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structural,</w:t>
            </w:r>
            <w:r w:rsidR="00B05F3A" w:rsidRPr="00840CF1">
              <w:rPr>
                <w:b/>
                <w:i/>
                <w:spacing w:val="19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cuprinse</w:t>
            </w:r>
            <w:r w:rsidR="00B05F3A" w:rsidRPr="00840CF1">
              <w:rPr>
                <w:b/>
                <w:i/>
                <w:spacing w:val="20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în</w:t>
            </w:r>
            <w:r w:rsidR="00B05F3A" w:rsidRPr="00840CF1">
              <w:rPr>
                <w:b/>
                <w:i/>
                <w:spacing w:val="17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diverse</w:t>
            </w:r>
            <w:r w:rsidR="00B05F3A" w:rsidRPr="00840CF1">
              <w:rPr>
                <w:b/>
                <w:i/>
                <w:spacing w:val="-55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surse</w:t>
            </w:r>
            <w:r w:rsidR="00B05F3A" w:rsidRPr="00840CF1">
              <w:rPr>
                <w:b/>
                <w:i/>
                <w:spacing w:val="-1"/>
                <w:w w:val="105"/>
                <w:sz w:val="28"/>
                <w:szCs w:val="28"/>
                <w:lang w:val="ro-RO"/>
              </w:rPr>
              <w:t xml:space="preserve"> </w:t>
            </w:r>
            <w:r w:rsidR="00B05F3A" w:rsidRPr="00840CF1">
              <w:rPr>
                <w:b/>
                <w:i/>
                <w:w w:val="105"/>
                <w:sz w:val="28"/>
                <w:szCs w:val="28"/>
                <w:lang w:val="ro-RO"/>
              </w:rPr>
              <w:t>informaționale</w:t>
            </w:r>
          </w:p>
        </w:tc>
      </w:tr>
      <w:tr w:rsidR="00B05F3A" w:rsidTr="007336FC">
        <w:trPr>
          <w:trHeight w:val="1248"/>
        </w:trPr>
        <w:tc>
          <w:tcPr>
            <w:tcW w:w="14754" w:type="dxa"/>
          </w:tcPr>
          <w:p w:rsidR="00B05F3A" w:rsidRPr="00346678" w:rsidRDefault="00B05F3A" w:rsidP="007336FC">
            <w:pPr>
              <w:pStyle w:val="TableParagraph"/>
              <w:spacing w:before="62"/>
              <w:ind w:left="10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2.1.</w:t>
            </w:r>
            <w:r w:rsidRPr="00346678">
              <w:rPr>
                <w:b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calcule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naturale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folosind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operaţiile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ritmetice</w:t>
            </w:r>
            <w:r w:rsidRPr="00346678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b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roprietăţile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cestora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7"/>
              </w:numPr>
              <w:tabs>
                <w:tab w:val="left" w:pos="317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operaţiilor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7"/>
              </w:numPr>
              <w:tabs>
                <w:tab w:val="left" w:pos="317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lcule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actorul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mun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7"/>
              </w:numPr>
              <w:tabs>
                <w:tab w:val="left" w:pos="317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operațiilor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puteri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utilizând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egulile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lcul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pecifice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17"/>
              </w:numPr>
              <w:tabs>
                <w:tab w:val="left" w:pos="317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Reprezentarea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datelor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tr-o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oblemă,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vederea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plicării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decvate</w:t>
            </w:r>
          </w:p>
        </w:tc>
      </w:tr>
      <w:tr w:rsidR="00B05F3A" w:rsidTr="007336FC">
        <w:trPr>
          <w:trHeight w:val="2437"/>
        </w:trPr>
        <w:tc>
          <w:tcPr>
            <w:tcW w:w="14754" w:type="dxa"/>
          </w:tcPr>
          <w:p w:rsidR="00B05F3A" w:rsidRPr="00346678" w:rsidRDefault="00B05F3A" w:rsidP="007336FC">
            <w:pPr>
              <w:pStyle w:val="TableParagraph"/>
              <w:spacing w:before="61"/>
              <w:ind w:left="10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2.2.</w:t>
            </w:r>
            <w:r w:rsidRPr="00346678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calcule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b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fracţii</w:t>
            </w:r>
            <w:r w:rsidRPr="00346678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folosind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roprietăţi</w:t>
            </w:r>
            <w:r w:rsidRPr="00346678">
              <w:rPr>
                <w:b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le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operaţiilor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ritmetic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Introducere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ș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scoaterea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întregilor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tr-o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ție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rdinară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Înmulţirea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mpărţirea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ţi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init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enule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10,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100,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1000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Scrierea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ţii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init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enule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odus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tre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</w:t>
            </w:r>
            <w:r w:rsidRPr="00346678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utere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lu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10;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crierea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ţii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init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enule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ât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tre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 zecimal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utere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 lui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10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Calcularea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ți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chivalent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ție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ă,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mplificar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implificar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Simplificarea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ți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rdinare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vederea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bțineri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ți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reductibile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(prin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implificări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uccesive,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că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ste</w:t>
            </w:r>
            <w:r w:rsidRPr="00346678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zul)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18"/>
              </w:numPr>
              <w:tabs>
                <w:tab w:val="left" w:pos="339"/>
              </w:tabs>
              <w:spacing w:before="3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Efectuarea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onal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xprimate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ub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ormă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ţi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ă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/sau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rdinară</w:t>
            </w:r>
          </w:p>
        </w:tc>
      </w:tr>
      <w:tr w:rsidR="00B05F3A" w:rsidTr="007336FC">
        <w:trPr>
          <w:trHeight w:val="2086"/>
        </w:trPr>
        <w:tc>
          <w:tcPr>
            <w:tcW w:w="14754" w:type="dxa"/>
          </w:tcPr>
          <w:p w:rsidR="00B05F3A" w:rsidRPr="00346678" w:rsidRDefault="00B05F3A" w:rsidP="007336FC">
            <w:pPr>
              <w:pStyle w:val="TableParagraph"/>
              <w:spacing w:before="61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w w:val="105"/>
                <w:sz w:val="24"/>
                <w:szCs w:val="24"/>
                <w:lang w:val="ro-RO"/>
              </w:rPr>
              <w:t>2.3.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Utilizarea</w:t>
            </w:r>
            <w:r w:rsidRPr="00346678">
              <w:rPr>
                <w:b/>
                <w:spacing w:val="2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instrumentelor</w:t>
            </w:r>
            <w:r w:rsidRPr="00346678">
              <w:rPr>
                <w:b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geometrice</w:t>
            </w:r>
            <w:r w:rsidRPr="00346678">
              <w:rPr>
                <w:b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346678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b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măsura</w:t>
            </w:r>
            <w:r w:rsidRPr="00346678">
              <w:rPr>
                <w:b/>
                <w:spacing w:val="2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sau</w:t>
            </w:r>
            <w:r w:rsidRPr="00346678">
              <w:rPr>
                <w:b/>
                <w:spacing w:val="2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346678">
              <w:rPr>
                <w:b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b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onstrui</w:t>
            </w:r>
            <w:r w:rsidRPr="00346678">
              <w:rPr>
                <w:b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onfigurații</w:t>
            </w:r>
            <w:r w:rsidRPr="00346678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geometric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Construcți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iguri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geometric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mensiuni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area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lungimi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odele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346678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biecte</w:t>
            </w:r>
            <w:r w:rsidRPr="00346678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ealitatea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conjurătoare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(utilizând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nstrumente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ă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decvate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Aplicarea</w:t>
            </w:r>
            <w:r w:rsidRPr="00346678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346678">
              <w:rPr>
                <w:i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actice</w:t>
            </w:r>
            <w:r w:rsidRPr="00346678">
              <w:rPr>
                <w:i/>
                <w:spacing w:val="3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346678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area</w:t>
            </w:r>
            <w:r w:rsidRPr="00346678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rimetrelor</w:t>
            </w:r>
            <w:r w:rsidRPr="00346678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346678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odele</w:t>
            </w:r>
            <w:r w:rsidRPr="00346678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346678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biecte</w:t>
            </w:r>
            <w:r w:rsidRPr="00346678">
              <w:rPr>
                <w:i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n</w:t>
            </w:r>
            <w:r w:rsidRPr="00346678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ealitatea</w:t>
            </w:r>
            <w:r w:rsidRPr="00346678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conjurătoar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Construcți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segment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ngruente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ghiuri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ngruen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Reprezentarea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sen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nfigurații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geometrice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(drepte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aralele,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repte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rpendiculare,</w:t>
            </w:r>
            <w:r w:rsidRPr="00346678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ghiuri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ă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ă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tc.)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are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aportorul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gh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19"/>
              </w:numPr>
              <w:tabs>
                <w:tab w:val="left" w:pos="339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Estimare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volumului/capacități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rp</w:t>
            </w:r>
          </w:p>
        </w:tc>
      </w:tr>
    </w:tbl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</w:pPr>
    </w:p>
    <w:p w:rsidR="00B05F3A" w:rsidRDefault="00B05F3A" w:rsidP="00B05F3A">
      <w:pPr>
        <w:spacing w:before="10"/>
        <w:rPr>
          <w:b/>
          <w:i/>
          <w:sz w:val="9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896"/>
      </w:tblGrid>
      <w:tr w:rsidR="00B05F3A" w:rsidTr="007336FC">
        <w:trPr>
          <w:trHeight w:val="258"/>
        </w:trPr>
        <w:tc>
          <w:tcPr>
            <w:tcW w:w="14896" w:type="dxa"/>
            <w:shd w:val="clear" w:color="auto" w:fill="C5E0B3" w:themeFill="accent6" w:themeFillTint="66"/>
          </w:tcPr>
          <w:p w:rsidR="00B05F3A" w:rsidRPr="006D1975" w:rsidRDefault="00B05F3A" w:rsidP="00B05F3A">
            <w:pPr>
              <w:pStyle w:val="Listparagraf"/>
              <w:widowControl w:val="0"/>
              <w:numPr>
                <w:ilvl w:val="0"/>
                <w:numId w:val="30"/>
              </w:numPr>
              <w:tabs>
                <w:tab w:val="left" w:pos="450"/>
              </w:tabs>
              <w:autoSpaceDE w:val="0"/>
              <w:autoSpaceDN w:val="0"/>
              <w:spacing w:line="276" w:lineRule="auto"/>
              <w:rPr>
                <w:b/>
                <w:i/>
                <w:sz w:val="28"/>
                <w:szCs w:val="28"/>
                <w:lang w:val="ro-RO"/>
              </w:rPr>
            </w:pPr>
            <w:r w:rsidRPr="006D1975">
              <w:rPr>
                <w:b/>
                <w:i/>
                <w:sz w:val="28"/>
                <w:szCs w:val="28"/>
                <w:lang w:val="ro-RO"/>
              </w:rPr>
              <w:t>Utilizarea</w:t>
            </w:r>
            <w:r w:rsidRPr="006D1975">
              <w:rPr>
                <w:b/>
                <w:i/>
                <w:spacing w:val="15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conceptelor</w:t>
            </w:r>
            <w:r w:rsidRPr="006D1975">
              <w:rPr>
                <w:b/>
                <w:i/>
                <w:spacing w:val="14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și</w:t>
            </w:r>
            <w:r w:rsidRPr="006D1975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a</w:t>
            </w:r>
            <w:r w:rsidRPr="006D1975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algoritmilor</w:t>
            </w:r>
            <w:r w:rsidRPr="006D1975">
              <w:rPr>
                <w:b/>
                <w:i/>
                <w:spacing w:val="17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specifici</w:t>
            </w:r>
            <w:r w:rsidRPr="006D1975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în</w:t>
            </w:r>
            <w:r w:rsidRPr="006D1975">
              <w:rPr>
                <w:b/>
                <w:i/>
                <w:spacing w:val="17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iverse</w:t>
            </w:r>
            <w:r w:rsidRPr="006D1975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contexte</w:t>
            </w:r>
            <w:r w:rsidRPr="006D1975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matematice</w:t>
            </w:r>
          </w:p>
        </w:tc>
      </w:tr>
      <w:tr w:rsidR="00B05F3A" w:rsidTr="007336FC">
        <w:trPr>
          <w:trHeight w:val="2502"/>
        </w:trPr>
        <w:tc>
          <w:tcPr>
            <w:tcW w:w="14896" w:type="dxa"/>
          </w:tcPr>
          <w:p w:rsidR="00B05F3A" w:rsidRPr="0009344D" w:rsidRDefault="00B05F3A" w:rsidP="007336FC">
            <w:pPr>
              <w:pStyle w:val="TableParagraph"/>
              <w:spacing w:before="65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09344D">
              <w:rPr>
                <w:b/>
                <w:w w:val="105"/>
                <w:sz w:val="24"/>
                <w:szCs w:val="24"/>
                <w:lang w:val="ro-RO"/>
              </w:rPr>
              <w:t>3.1.</w:t>
            </w:r>
            <w:r w:rsidRPr="0009344D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Utilizarea</w:t>
            </w:r>
            <w:r w:rsidRPr="0009344D">
              <w:rPr>
                <w:b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regulilor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calcul</w:t>
            </w:r>
            <w:r w:rsidRPr="0009344D">
              <w:rPr>
                <w:b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efectuarea</w:t>
            </w:r>
            <w:r w:rsidRPr="0009344D">
              <w:rPr>
                <w:b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operaţiilor</w:t>
            </w:r>
            <w:r w:rsidRPr="0009344D">
              <w:rPr>
                <w:b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numere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naturale</w:t>
            </w:r>
            <w:r w:rsidRPr="0009344D">
              <w:rPr>
                <w:b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b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ivizibilita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1"/>
              </w:numPr>
              <w:tabs>
                <w:tab w:val="left" w:pos="300"/>
              </w:tabs>
              <w:spacing w:line="247" w:lineRule="auto"/>
              <w:ind w:right="85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w w:val="105"/>
                <w:sz w:val="24"/>
                <w:szCs w:val="24"/>
                <w:lang w:val="ro-RO"/>
              </w:rPr>
              <w:t>Utilizarea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algoritmului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împăr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rii,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restul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gal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09344D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iferit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zero,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09344D">
              <w:rPr>
                <w:i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azul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09344D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09344D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împărţitul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împărţitorul</w:t>
            </w:r>
            <w:r w:rsidRPr="0009344D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au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a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mai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multe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ifr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1"/>
              </w:numPr>
              <w:tabs>
                <w:tab w:val="left" w:pos="300"/>
              </w:tabs>
              <w:spacing w:line="247" w:lineRule="auto"/>
              <w:ind w:right="85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proximarea/estimarea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rezultatelor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obținute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prin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utilizarea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lgoritmului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>
              <w:rPr>
                <w:i/>
                <w:w w:val="105"/>
                <w:sz w:val="24"/>
                <w:szCs w:val="24"/>
                <w:lang w:val="ro-RO"/>
              </w:rPr>
              <w:t>î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mpăr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rii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1"/>
              </w:numPr>
              <w:tabs>
                <w:tab w:val="left" w:pos="300"/>
              </w:tabs>
              <w:spacing w:line="247" w:lineRule="auto"/>
              <w:ind w:right="85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w w:val="105"/>
                <w:sz w:val="24"/>
                <w:szCs w:val="24"/>
                <w:lang w:val="ro-RO"/>
              </w:rPr>
              <w:t>Calcularea</w:t>
            </w:r>
            <w:r w:rsidRPr="0009344D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09344D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xpresii</w:t>
            </w:r>
            <w:r w:rsidRPr="0009344D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erice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09344D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on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n</w:t>
            </w:r>
            <w:r w:rsidRPr="0009344D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aranteze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(rotunde,</w:t>
            </w:r>
            <w:r w:rsidRPr="0009344D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ătrate</w:t>
            </w:r>
            <w:r w:rsidRPr="0009344D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acolade),</w:t>
            </w:r>
            <w:r w:rsidRPr="0009344D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respectarea</w:t>
            </w:r>
            <w:r w:rsidRPr="0009344D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ordinii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fectuării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operaţiilor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1"/>
              </w:numPr>
              <w:tabs>
                <w:tab w:val="left" w:pos="300"/>
              </w:tabs>
              <w:spacing w:line="247" w:lineRule="auto"/>
              <w:ind w:right="85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plicarea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metodelor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ritmetice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</w:p>
          <w:p w:rsidR="00B05F3A" w:rsidRPr="0009344D" w:rsidRDefault="00B05F3A" w:rsidP="00B05F3A">
            <w:pPr>
              <w:pStyle w:val="TableParagraph"/>
              <w:numPr>
                <w:ilvl w:val="0"/>
                <w:numId w:val="31"/>
              </w:numPr>
              <w:tabs>
                <w:tab w:val="left" w:pos="300"/>
              </w:tabs>
              <w:spacing w:line="247" w:lineRule="auto"/>
              <w:ind w:right="85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w w:val="105"/>
                <w:sz w:val="24"/>
                <w:szCs w:val="24"/>
                <w:lang w:val="ro-RO"/>
              </w:rPr>
              <w:t>Determ</w:t>
            </w:r>
            <w:r>
              <w:rPr>
                <w:i/>
                <w:w w:val="105"/>
                <w:sz w:val="24"/>
                <w:szCs w:val="24"/>
                <w:lang w:val="ro-RO"/>
              </w:rPr>
              <w:t xml:space="preserve">inarea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atural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09344D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baza</w:t>
            </w:r>
            <w:r w:rsidRPr="0009344D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09344D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ondi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09344D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mpuse</w:t>
            </w:r>
            <w:r w:rsidRPr="0009344D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ifrelor</w:t>
            </w:r>
            <w:r w:rsidRPr="0009344D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sale</w:t>
            </w:r>
            <w:r w:rsidRPr="0009344D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09344D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09344D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termin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</w:t>
            </w:r>
            <w:r>
              <w:rPr>
                <w:i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numerele</w:t>
            </w:r>
            <w:r w:rsidRPr="0009344D">
              <w:rPr>
                <w:i/>
                <w:spacing w:val="13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11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forma</w:t>
            </w:r>
            <w:r w:rsidRPr="0009344D">
              <w:rPr>
                <w:i/>
                <w:spacing w:val="57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57"/>
                <w:position w:val="-6"/>
                <w:sz w:val="24"/>
                <w:szCs w:val="24"/>
                <w:lang w:val="ro-RO"/>
              </w:rPr>
              <w:object w:dxaOrig="63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8.75pt" o:ole="">
                  <v:imagedata r:id="rId8" o:title=""/>
                </v:shape>
                <o:OLEObject Type="Embed" ProgID="Equation.DSMT4" ShapeID="_x0000_i1025" DrawAspect="Content" ObjectID="_1716987860" r:id="rId9"/>
              </w:object>
            </w:r>
            <w:r w:rsidRPr="0009344D">
              <w:rPr>
                <w:i/>
                <w:sz w:val="24"/>
                <w:szCs w:val="24"/>
                <w:lang w:val="ro-RO"/>
              </w:rPr>
              <w:t>,</w:t>
            </w:r>
            <w:r w:rsidRPr="0009344D">
              <w:rPr>
                <w:i/>
                <w:spacing w:val="13"/>
                <w:sz w:val="24"/>
                <w:szCs w:val="24"/>
                <w:lang w:val="ro-RO"/>
              </w:rPr>
              <w:t xml:space="preserve"> </w:t>
            </w:r>
            <w:r>
              <w:rPr>
                <w:i/>
                <w:sz w:val="24"/>
                <w:szCs w:val="24"/>
                <w:lang w:val="ro-RO"/>
              </w:rPr>
              <w:t>ș</w:t>
            </w:r>
            <w:r w:rsidRPr="0009344D">
              <w:rPr>
                <w:i/>
                <w:sz w:val="24"/>
                <w:szCs w:val="24"/>
                <w:lang w:val="ro-RO"/>
              </w:rPr>
              <w:t>tiind</w:t>
            </w:r>
            <w:r w:rsidRPr="0009344D">
              <w:rPr>
                <w:i/>
                <w:spacing w:val="1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că</w:t>
            </w:r>
            <w:r w:rsidRPr="0009344D">
              <w:rPr>
                <w:i/>
                <w:spacing w:val="12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produsul</w:t>
            </w:r>
            <w:r w:rsidRPr="0009344D">
              <w:rPr>
                <w:i/>
                <w:spacing w:val="12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cifrelor</w:t>
            </w:r>
            <w:r w:rsidRPr="0009344D">
              <w:rPr>
                <w:i/>
                <w:spacing w:val="16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sale</w:t>
            </w:r>
            <w:r w:rsidRPr="0009344D">
              <w:rPr>
                <w:i/>
                <w:spacing w:val="18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este</w:t>
            </w:r>
            <w:r w:rsidRPr="0009344D">
              <w:rPr>
                <w:i/>
                <w:spacing w:val="13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z w:val="24"/>
                <w:szCs w:val="24"/>
                <w:lang w:val="ro-RO"/>
              </w:rPr>
              <w:t>120)</w:t>
            </w:r>
          </w:p>
        </w:tc>
      </w:tr>
      <w:tr w:rsidR="00B05F3A" w:rsidTr="007336FC">
        <w:trPr>
          <w:trHeight w:val="1247"/>
        </w:trPr>
        <w:tc>
          <w:tcPr>
            <w:tcW w:w="14896" w:type="dxa"/>
          </w:tcPr>
          <w:p w:rsidR="00B05F3A" w:rsidRPr="0009344D" w:rsidRDefault="00B05F3A" w:rsidP="007336FC">
            <w:pPr>
              <w:pStyle w:val="TableParagraph"/>
              <w:spacing w:before="62"/>
              <w:ind w:left="100"/>
              <w:rPr>
                <w:b/>
                <w:sz w:val="24"/>
                <w:szCs w:val="24"/>
                <w:lang w:val="ro-RO"/>
              </w:rPr>
            </w:pPr>
            <w:r w:rsidRPr="0009344D">
              <w:rPr>
                <w:b/>
                <w:spacing w:val="-1"/>
                <w:w w:val="105"/>
                <w:sz w:val="24"/>
                <w:szCs w:val="24"/>
                <w:lang w:val="ro-RO"/>
              </w:rPr>
              <w:t>3.2.</w:t>
            </w:r>
            <w:r w:rsidRPr="0009344D">
              <w:rPr>
                <w:b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spacing w:val="-1"/>
                <w:w w:val="105"/>
                <w:sz w:val="24"/>
                <w:szCs w:val="24"/>
                <w:lang w:val="ro-RO"/>
              </w:rPr>
              <w:t>Utilizarea</w:t>
            </w:r>
            <w:r w:rsidRPr="0009344D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spacing w:val="-1"/>
                <w:w w:val="105"/>
                <w:sz w:val="24"/>
                <w:szCs w:val="24"/>
                <w:lang w:val="ro-RO"/>
              </w:rPr>
              <w:t>algoritmi</w:t>
            </w:r>
            <w:r w:rsidRPr="0009344D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spacing w:val="-1"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efectuarea</w:t>
            </w:r>
            <w:r w:rsidRPr="0009344D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iilor</w:t>
            </w:r>
            <w:r w:rsidRPr="0009344D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09344D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ordinare</w:t>
            </w:r>
            <w:r w:rsidRPr="0009344D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sau</w:t>
            </w:r>
            <w:r w:rsidRPr="0009344D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zecim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2"/>
              </w:numPr>
              <w:tabs>
                <w:tab w:val="left" w:pos="327"/>
              </w:tabs>
              <w:spacing w:before="3" w:line="249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w w:val="105"/>
                <w:sz w:val="24"/>
                <w:szCs w:val="24"/>
                <w:lang w:val="ro-RO"/>
              </w:rPr>
              <w:t>Aplicarea algoritmilor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 împăr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re a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09344D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i zecimale</w:t>
            </w:r>
            <w:r w:rsidRPr="0009344D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09344D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09344D">
              <w:rPr>
                <w:i/>
                <w:spacing w:val="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atural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09344D">
              <w:rPr>
                <w:i/>
                <w:spacing w:val="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09344D">
              <w:rPr>
                <w:i/>
                <w:spacing w:val="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o</w:t>
            </w:r>
            <w:r w:rsidRPr="0009344D">
              <w:rPr>
                <w:i/>
                <w:spacing w:val="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racţie</w:t>
            </w:r>
            <w:r w:rsidRPr="0009344D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zecimală</w:t>
            </w:r>
            <w:r w:rsidRPr="0009344D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ăr finit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enu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2"/>
              </w:numPr>
              <w:tabs>
                <w:tab w:val="left" w:pos="327"/>
              </w:tabs>
              <w:spacing w:before="3" w:line="249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Transformarea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iilor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ordinare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nvers</w:t>
            </w:r>
          </w:p>
          <w:p w:rsidR="00B05F3A" w:rsidRPr="0009344D" w:rsidRDefault="00B05F3A" w:rsidP="00B05F3A">
            <w:pPr>
              <w:pStyle w:val="TableParagraph"/>
              <w:numPr>
                <w:ilvl w:val="0"/>
                <w:numId w:val="32"/>
              </w:numPr>
              <w:tabs>
                <w:tab w:val="left" w:pos="327"/>
              </w:tabs>
              <w:spacing w:before="3" w:line="249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plicarea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metodelor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ritmetice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racții</w:t>
            </w:r>
          </w:p>
        </w:tc>
      </w:tr>
      <w:tr w:rsidR="00B05F3A" w:rsidTr="007336FC">
        <w:trPr>
          <w:trHeight w:val="64"/>
        </w:trPr>
        <w:tc>
          <w:tcPr>
            <w:tcW w:w="14896" w:type="dxa"/>
          </w:tcPr>
          <w:p w:rsidR="00B05F3A" w:rsidRPr="0009344D" w:rsidRDefault="00B05F3A" w:rsidP="007336FC">
            <w:pPr>
              <w:pStyle w:val="TableParagraph"/>
              <w:spacing w:before="60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09344D">
              <w:rPr>
                <w:b/>
                <w:w w:val="105"/>
                <w:sz w:val="24"/>
                <w:szCs w:val="24"/>
                <w:lang w:val="ro-RO"/>
              </w:rPr>
              <w:t>3.3.</w:t>
            </w:r>
            <w:r w:rsidRPr="0009344D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eterminarea</w:t>
            </w:r>
            <w:r w:rsidRPr="0009344D">
              <w:rPr>
                <w:b/>
                <w:spacing w:val="5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perimetrelor,</w:t>
            </w:r>
            <w:r w:rsidRPr="0009344D">
              <w:rPr>
                <w:b/>
                <w:spacing w:val="4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09344D">
              <w:rPr>
                <w:b/>
                <w:spacing w:val="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ariilor</w:t>
            </w:r>
            <w:r w:rsidRPr="0009344D">
              <w:rPr>
                <w:b/>
                <w:spacing w:val="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(pătrat,</w:t>
            </w:r>
            <w:r w:rsidRPr="0009344D">
              <w:rPr>
                <w:b/>
                <w:spacing w:val="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reptunghi)</w:t>
            </w:r>
            <w:r w:rsidRPr="0009344D">
              <w:rPr>
                <w:b/>
                <w:spacing w:val="5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b/>
                <w:spacing w:val="4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09344D">
              <w:rPr>
                <w:b/>
                <w:spacing w:val="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volumelor</w:t>
            </w:r>
            <w:r w:rsidRPr="0009344D">
              <w:rPr>
                <w:b/>
                <w:spacing w:val="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(cub,</w:t>
            </w:r>
            <w:r w:rsidRPr="0009344D">
              <w:rPr>
                <w:b/>
                <w:spacing w:val="4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paralelipiped</w:t>
            </w:r>
            <w:r w:rsidRPr="0009344D">
              <w:rPr>
                <w:b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reptunghic)</w:t>
            </w:r>
            <w:r w:rsidRPr="0009344D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b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exprimarea</w:t>
            </w:r>
            <w:r w:rsidRPr="0009344D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acestora în</w:t>
            </w:r>
            <w:r w:rsidRPr="0009344D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unită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i</w:t>
            </w:r>
            <w:r w:rsidRPr="0009344D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măsură</w:t>
            </w:r>
            <w:r w:rsidRPr="0009344D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b/>
                <w:w w:val="105"/>
                <w:sz w:val="24"/>
                <w:szCs w:val="24"/>
                <w:lang w:val="ro-RO"/>
              </w:rPr>
              <w:t>corespunzătoar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3"/>
              </w:numPr>
              <w:tabs>
                <w:tab w:val="left" w:pos="317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Transformări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le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unită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ilor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măsură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standard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folosind</w:t>
            </w:r>
            <w:r w:rsidRPr="0009344D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3"/>
              </w:numPr>
              <w:tabs>
                <w:tab w:val="left" w:pos="317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Calcularea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perimetrului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unei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figuri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geometrice,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viden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ind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intuitiv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erimetrul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3"/>
              </w:numPr>
              <w:tabs>
                <w:tab w:val="left" w:pos="317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Operații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măsuri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unghiuri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(limitate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numai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grade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minute</w:t>
            </w:r>
            <w:r w:rsidRPr="0009344D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sexagesimale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33"/>
              </w:numPr>
              <w:tabs>
                <w:tab w:val="left" w:pos="317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w w:val="105"/>
                <w:sz w:val="24"/>
                <w:szCs w:val="24"/>
                <w:lang w:val="ro-RO"/>
              </w:rPr>
              <w:t>Determinarea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volumului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09344D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b,</w:t>
            </w:r>
            <w:r w:rsidRPr="0009344D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al</w:t>
            </w:r>
            <w:r w:rsidRPr="0009344D">
              <w:rPr>
                <w:i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09344D">
              <w:rPr>
                <w:i/>
                <w:spacing w:val="3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aralelipiped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reptunghic,</w:t>
            </w:r>
            <w:r w:rsidRPr="0009344D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09344D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re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aua</w:t>
            </w:r>
            <w:r w:rsidRPr="0009344D">
              <w:rPr>
                <w:i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buri</w:t>
            </w:r>
            <w:r w:rsidRPr="0009344D">
              <w:rPr>
                <w:i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lungimea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muchiei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egală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1</w:t>
            </w:r>
            <w:r w:rsidRPr="0009344D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ducerea</w:t>
            </w:r>
            <w:r w:rsidRPr="0009344D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formulei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09344D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alcul</w:t>
            </w:r>
          </w:p>
          <w:p w:rsidR="00B05F3A" w:rsidRPr="0009344D" w:rsidRDefault="00B05F3A" w:rsidP="00B05F3A">
            <w:pPr>
              <w:pStyle w:val="TableParagraph"/>
              <w:numPr>
                <w:ilvl w:val="0"/>
                <w:numId w:val="33"/>
              </w:numPr>
              <w:tabs>
                <w:tab w:val="left" w:pos="317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Aplicarea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formulei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pentru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spacing w:val="-1"/>
                <w:w w:val="105"/>
                <w:sz w:val="24"/>
                <w:szCs w:val="24"/>
                <w:lang w:val="ro-RO"/>
              </w:rPr>
              <w:t>calculul</w:t>
            </w:r>
            <w:r w:rsidRPr="0009344D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volumului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09344D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cub</w:t>
            </w:r>
            <w:r w:rsidRPr="0009344D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09344D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09344D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paralelipiped</w:t>
            </w:r>
            <w:r w:rsidRPr="0009344D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09344D">
              <w:rPr>
                <w:i/>
                <w:w w:val="105"/>
                <w:sz w:val="24"/>
                <w:szCs w:val="24"/>
                <w:lang w:val="ro-RO"/>
              </w:rPr>
              <w:t>dreptunghic</w:t>
            </w:r>
          </w:p>
        </w:tc>
      </w:tr>
    </w:tbl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Default="00B05F3A" w:rsidP="00B05F3A">
      <w:pPr>
        <w:spacing w:before="8"/>
        <w:rPr>
          <w:b/>
          <w:i/>
          <w:sz w:val="24"/>
          <w:szCs w:val="24"/>
        </w:rPr>
      </w:pPr>
    </w:p>
    <w:p w:rsidR="00B05F3A" w:rsidRPr="00346678" w:rsidRDefault="00B05F3A" w:rsidP="00B05F3A">
      <w:pPr>
        <w:spacing w:before="8"/>
        <w:rPr>
          <w:b/>
          <w:i/>
          <w:sz w:val="24"/>
          <w:szCs w:val="24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754"/>
      </w:tblGrid>
      <w:tr w:rsidR="00B05F3A" w:rsidRPr="00346678" w:rsidTr="007336FC">
        <w:trPr>
          <w:trHeight w:val="259"/>
        </w:trPr>
        <w:tc>
          <w:tcPr>
            <w:tcW w:w="14754" w:type="dxa"/>
            <w:shd w:val="clear" w:color="auto" w:fill="C5E0B3" w:themeFill="accent6" w:themeFillTint="66"/>
          </w:tcPr>
          <w:p w:rsidR="00B05F3A" w:rsidRPr="0009344D" w:rsidRDefault="00B05F3A" w:rsidP="00B05F3A">
            <w:pPr>
              <w:pStyle w:val="Listparagraf"/>
              <w:widowControl w:val="0"/>
              <w:numPr>
                <w:ilvl w:val="0"/>
                <w:numId w:val="30"/>
              </w:numPr>
              <w:tabs>
                <w:tab w:val="left" w:pos="481"/>
              </w:tabs>
              <w:autoSpaceDE w:val="0"/>
              <w:autoSpaceDN w:val="0"/>
              <w:spacing w:line="276" w:lineRule="auto"/>
              <w:ind w:right="315"/>
              <w:contextualSpacing w:val="0"/>
              <w:rPr>
                <w:b/>
                <w:i/>
                <w:sz w:val="28"/>
                <w:szCs w:val="28"/>
                <w:lang w:val="ro-RO"/>
              </w:rPr>
            </w:pP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lastRenderedPageBreak/>
              <w:t>Exprimarea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în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limbajul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specific</w:t>
            </w:r>
            <w:r w:rsidRPr="0009344D">
              <w:rPr>
                <w:b/>
                <w:i/>
                <w:spacing w:val="12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matematicii</w:t>
            </w:r>
            <w:r w:rsidRPr="0009344D">
              <w:rPr>
                <w:b/>
                <w:i/>
                <w:spacing w:val="10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a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informațiilor,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concluziilor</w:t>
            </w:r>
            <w:r w:rsidRPr="0009344D">
              <w:rPr>
                <w:b/>
                <w:i/>
                <w:spacing w:val="10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și</w:t>
            </w:r>
            <w:r w:rsidRPr="0009344D">
              <w:rPr>
                <w:b/>
                <w:i/>
                <w:spacing w:val="1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demersurilor</w:t>
            </w:r>
            <w:r w:rsidRPr="0009344D">
              <w:rPr>
                <w:b/>
                <w:i/>
                <w:spacing w:val="12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de</w:t>
            </w:r>
            <w:r w:rsidRPr="0009344D">
              <w:rPr>
                <w:b/>
                <w:i/>
                <w:spacing w:val="-54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rezolvare</w:t>
            </w:r>
            <w:r w:rsidRPr="0009344D">
              <w:rPr>
                <w:b/>
                <w:i/>
                <w:spacing w:val="-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pentru</w:t>
            </w:r>
            <w:r w:rsidRPr="0009344D">
              <w:rPr>
                <w:b/>
                <w:i/>
                <w:spacing w:val="-2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o</w:t>
            </w:r>
            <w:r w:rsidRPr="0009344D">
              <w:rPr>
                <w:b/>
                <w:i/>
                <w:spacing w:val="-3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situație</w:t>
            </w:r>
            <w:r w:rsidRPr="0009344D">
              <w:rPr>
                <w:b/>
                <w:i/>
                <w:spacing w:val="-1"/>
                <w:w w:val="105"/>
                <w:sz w:val="28"/>
                <w:szCs w:val="28"/>
                <w:lang w:val="ro-RO"/>
              </w:rPr>
              <w:t xml:space="preserve"> </w:t>
            </w:r>
            <w:r w:rsidRPr="0009344D">
              <w:rPr>
                <w:b/>
                <w:i/>
                <w:w w:val="105"/>
                <w:sz w:val="28"/>
                <w:szCs w:val="28"/>
                <w:lang w:val="ro-RO"/>
              </w:rPr>
              <w:t>dată</w:t>
            </w:r>
          </w:p>
        </w:tc>
      </w:tr>
      <w:tr w:rsidR="00B05F3A" w:rsidRPr="00346678" w:rsidTr="007336FC">
        <w:trPr>
          <w:trHeight w:val="1725"/>
        </w:trPr>
        <w:tc>
          <w:tcPr>
            <w:tcW w:w="14754" w:type="dxa"/>
          </w:tcPr>
          <w:p w:rsidR="00B05F3A" w:rsidRPr="00346678" w:rsidRDefault="00B05F3A" w:rsidP="007336FC">
            <w:pPr>
              <w:pStyle w:val="TableParagraph"/>
              <w:spacing w:before="62" w:line="247" w:lineRule="auto"/>
              <w:ind w:left="100" w:right="71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4.1.</w:t>
            </w:r>
            <w:r w:rsidRPr="00346678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Exprimarea</w:t>
            </w:r>
            <w:r w:rsidRPr="00346678">
              <w:rPr>
                <w:b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limbaj</w:t>
            </w:r>
            <w:r w:rsidRPr="00346678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matematic</w:t>
            </w:r>
            <w:r w:rsidRPr="00346678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b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propriet</w:t>
            </w:r>
            <w:r>
              <w:rPr>
                <w:b/>
                <w:spacing w:val="-1"/>
                <w:w w:val="105"/>
                <w:sz w:val="24"/>
                <w:szCs w:val="24"/>
                <w:lang w:val="ro-RO"/>
              </w:rPr>
              <w:t>ăț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i</w:t>
            </w:r>
            <w:r w:rsidRPr="00346678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referitoare</w:t>
            </w:r>
            <w:r w:rsidRPr="00346678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la</w:t>
            </w:r>
            <w:r w:rsidRPr="00346678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omparări,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proximări,</w:t>
            </w:r>
            <w:r w:rsidRPr="00346678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estimări</w:t>
            </w:r>
            <w:r w:rsidRPr="00346678">
              <w:rPr>
                <w:b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le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iilor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natur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0"/>
              </w:numPr>
              <w:tabs>
                <w:tab w:val="left" w:pos="312"/>
              </w:tabs>
              <w:spacing w:line="249" w:lineRule="auto"/>
              <w:ind w:right="90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Reprezentarea</w:t>
            </w:r>
            <w:r w:rsidRPr="00346678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346678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xa</w:t>
            </w:r>
            <w:r w:rsidRPr="00346678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lor</w:t>
            </w:r>
            <w:r w:rsidRPr="00346678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346678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,</w:t>
            </w:r>
            <w:r w:rsidRPr="00346678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346678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mpararea</w:t>
            </w:r>
            <w:r w:rsidRPr="00346678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ordonarea</w:t>
            </w:r>
            <w:r w:rsidRPr="00346678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lor</w:t>
            </w:r>
            <w:r w:rsidRPr="00346678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0"/>
              </w:numPr>
              <w:tabs>
                <w:tab w:val="left" w:pos="312"/>
              </w:tabs>
              <w:spacing w:line="249" w:lineRule="auto"/>
              <w:ind w:right="90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Justificarea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estimărilor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rezultatelor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lcule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0"/>
              </w:numPr>
              <w:tabs>
                <w:tab w:val="left" w:pos="312"/>
              </w:tabs>
              <w:spacing w:line="249" w:lineRule="auto"/>
              <w:ind w:right="90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Justificarea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crieri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ub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ormă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uter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baza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xponentul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ndicat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20"/>
              </w:numPr>
              <w:tabs>
                <w:tab w:val="left" w:pos="312"/>
              </w:tabs>
              <w:spacing w:line="249" w:lineRule="auto"/>
              <w:ind w:right="90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Exprimarea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ouă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ifr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a</w:t>
            </w:r>
            <w:r w:rsidRPr="00346678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odus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ime</w:t>
            </w:r>
          </w:p>
        </w:tc>
      </w:tr>
      <w:tr w:rsidR="00B05F3A" w:rsidRPr="00346678" w:rsidTr="007336FC">
        <w:trPr>
          <w:trHeight w:val="1494"/>
        </w:trPr>
        <w:tc>
          <w:tcPr>
            <w:tcW w:w="14754" w:type="dxa"/>
          </w:tcPr>
          <w:p w:rsidR="00B05F3A" w:rsidRDefault="00B05F3A" w:rsidP="007336FC">
            <w:pPr>
              <w:pStyle w:val="TableParagraph"/>
              <w:spacing w:before="60"/>
              <w:ind w:left="10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4.2.</w:t>
            </w:r>
            <w:r w:rsidRPr="00346678">
              <w:rPr>
                <w:b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Utilizarea</w:t>
            </w:r>
            <w:r w:rsidRPr="00346678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limbajului</w:t>
            </w:r>
            <w:r w:rsidRPr="00346678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specific</w:t>
            </w:r>
            <w:r w:rsidRPr="00346678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b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346678">
              <w:rPr>
                <w:b/>
                <w:spacing w:val="-1"/>
                <w:w w:val="105"/>
                <w:sz w:val="24"/>
                <w:szCs w:val="24"/>
                <w:lang w:val="ro-RO"/>
              </w:rPr>
              <w:t>iilor/procentelor</w:t>
            </w:r>
            <w:r w:rsidRPr="00346678">
              <w:rPr>
                <w:b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situații</w:t>
            </w:r>
            <w:r w:rsidRPr="00346678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da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1"/>
              </w:numPr>
              <w:spacing w:before="6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Încadrarea</w:t>
            </w:r>
            <w:r w:rsidRPr="00346678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tr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ouă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346678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nsecutiv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1"/>
              </w:numPr>
              <w:spacing w:before="6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i/>
                <w:sz w:val="24"/>
                <w:szCs w:val="24"/>
                <w:lang w:val="ro-RO"/>
              </w:rPr>
              <w:t>Utilizarea</w:t>
            </w:r>
            <w:r w:rsidRPr="00346678">
              <w:rPr>
                <w:i/>
                <w:spacing w:val="12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limbajului</w:t>
            </w:r>
            <w:r w:rsidRPr="00346678">
              <w:rPr>
                <w:i/>
                <w:spacing w:val="6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specific</w:t>
            </w:r>
            <w:r w:rsidRPr="00346678">
              <w:rPr>
                <w:i/>
                <w:spacing w:val="8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pentru</w:t>
            </w:r>
            <w:r w:rsidRPr="00346678">
              <w:rPr>
                <w:i/>
                <w:spacing w:val="8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determinarea</w:t>
            </w:r>
            <w:r w:rsidRPr="00346678">
              <w:rPr>
                <w:i/>
                <w:spacing w:val="8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unei</w:t>
            </w:r>
            <w:r w:rsidRPr="00346678">
              <w:rPr>
                <w:i/>
                <w:spacing w:val="6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frac</w:t>
            </w:r>
            <w:r>
              <w:rPr>
                <w:i/>
                <w:sz w:val="24"/>
                <w:szCs w:val="24"/>
                <w:lang w:val="ro-RO"/>
              </w:rPr>
              <w:t>ț</w:t>
            </w:r>
            <w:r w:rsidRPr="00346678">
              <w:rPr>
                <w:i/>
                <w:sz w:val="24"/>
                <w:szCs w:val="24"/>
                <w:lang w:val="ro-RO"/>
              </w:rPr>
              <w:t>ii</w:t>
            </w:r>
            <w:r w:rsidRPr="00346678">
              <w:rPr>
                <w:i/>
                <w:spacing w:val="6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dintr-un</w:t>
            </w:r>
            <w:r w:rsidRPr="00346678">
              <w:rPr>
                <w:i/>
                <w:spacing w:val="8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număr</w:t>
            </w:r>
            <w:r w:rsidRPr="00346678">
              <w:rPr>
                <w:i/>
                <w:spacing w:val="7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natural</w:t>
            </w:r>
            <w:r w:rsidRPr="00346678">
              <w:rPr>
                <w:i/>
                <w:spacing w:val="49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n</w:t>
            </w:r>
            <w:r w:rsidRPr="00346678">
              <w:rPr>
                <w:i/>
                <w:spacing w:val="-13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,</w:t>
            </w:r>
            <w:r w:rsidRPr="00346678">
              <w:rPr>
                <w:i/>
                <w:spacing w:val="7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multiplu</w:t>
            </w:r>
            <w:r w:rsidRPr="00346678">
              <w:rPr>
                <w:i/>
                <w:spacing w:val="12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z w:val="24"/>
                <w:szCs w:val="24"/>
                <w:lang w:val="ro-RO"/>
              </w:rPr>
              <w:t>al</w:t>
            </w:r>
            <w:r w:rsidRPr="00346678">
              <w:rPr>
                <w:i/>
                <w:spacing w:val="1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numitorului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fracţiei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21"/>
              </w:numPr>
              <w:spacing w:before="6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Utilizarea</w:t>
            </w:r>
            <w:r w:rsidRPr="00346678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limbajului </w:t>
            </w:r>
            <w:r w:rsidRPr="00346678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adecvat 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pentru </w:t>
            </w:r>
            <w:r w:rsidRPr="00346678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exprimarea </w:t>
            </w:r>
            <w:r w:rsidRPr="00346678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unor </w:t>
            </w:r>
            <w:r w:rsidRPr="00346678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transformări </w:t>
            </w:r>
            <w:r w:rsidRPr="00346678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monetare </w:t>
            </w:r>
            <w:r w:rsidRPr="00346678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 xml:space="preserve">(inclusiv </w:t>
            </w:r>
            <w:r w:rsidRPr="00346678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chimburi</w:t>
            </w:r>
          </w:p>
          <w:p w:rsidR="00B05F3A" w:rsidRPr="00346678" w:rsidRDefault="00B05F3A" w:rsidP="007336FC">
            <w:pPr>
              <w:pStyle w:val="TableParagraph"/>
              <w:spacing w:before="7" w:line="217" w:lineRule="exact"/>
              <w:ind w:left="316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valutare)</w:t>
            </w:r>
          </w:p>
        </w:tc>
      </w:tr>
      <w:tr w:rsidR="00B05F3A" w:rsidRPr="00346678" w:rsidTr="007336FC">
        <w:trPr>
          <w:trHeight w:val="1722"/>
        </w:trPr>
        <w:tc>
          <w:tcPr>
            <w:tcW w:w="14754" w:type="dxa"/>
          </w:tcPr>
          <w:p w:rsidR="00B05F3A" w:rsidRPr="00346678" w:rsidRDefault="00B05F3A" w:rsidP="007336FC">
            <w:pPr>
              <w:pStyle w:val="TableParagraph"/>
              <w:spacing w:before="60" w:line="249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346678">
              <w:rPr>
                <w:b/>
                <w:w w:val="105"/>
                <w:sz w:val="24"/>
                <w:szCs w:val="24"/>
                <w:lang w:val="ro-RO"/>
              </w:rPr>
              <w:t>4.3.</w:t>
            </w:r>
            <w:r w:rsidRPr="00346678">
              <w:rPr>
                <w:b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Transpunerea</w:t>
            </w:r>
            <w:r w:rsidRPr="00346678">
              <w:rPr>
                <w:b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b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limbaj</w:t>
            </w:r>
            <w:r w:rsidRPr="00346678">
              <w:rPr>
                <w:b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specific</w:t>
            </w:r>
            <w:r w:rsidRPr="00346678">
              <w:rPr>
                <w:b/>
                <w:spacing w:val="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346678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b/>
                <w:spacing w:val="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robleme</w:t>
            </w:r>
            <w:r w:rsidRPr="00346678">
              <w:rPr>
                <w:b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ractice</w:t>
            </w:r>
            <w:r w:rsidRPr="00346678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referitoare</w:t>
            </w:r>
            <w:r w:rsidRPr="00346678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la</w:t>
            </w:r>
            <w:r w:rsidRPr="00346678">
              <w:rPr>
                <w:b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perimetre,</w:t>
            </w:r>
            <w:r w:rsidRPr="00346678">
              <w:rPr>
                <w:b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rii,</w:t>
            </w:r>
            <w:r w:rsidRPr="00346678">
              <w:rPr>
                <w:b/>
                <w:spacing w:val="8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volume,</w:t>
            </w:r>
            <w:r w:rsidRPr="00346678">
              <w:rPr>
                <w:b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utilizând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transformarea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convenabilă</w:t>
            </w:r>
            <w:r w:rsidRPr="00346678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a unităţilor</w:t>
            </w:r>
            <w:r w:rsidRPr="00346678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b/>
                <w:w w:val="105"/>
                <w:sz w:val="24"/>
                <w:szCs w:val="24"/>
                <w:lang w:val="ro-RO"/>
              </w:rPr>
              <w:t>măsură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2"/>
              </w:numPr>
              <w:tabs>
                <w:tab w:val="left" w:pos="317"/>
              </w:tabs>
              <w:spacing w:line="224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Compararea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distanţe/lungimi,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>perimetre,</w:t>
            </w:r>
            <w:r w:rsidRPr="00346678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ri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volum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xprimate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346678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ităţi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ă</w:t>
            </w:r>
            <w:r w:rsidRPr="00346678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iferi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2"/>
              </w:numPr>
              <w:tabs>
                <w:tab w:val="left" w:pos="317"/>
              </w:tabs>
              <w:spacing w:line="224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Descrierea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eprezentări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geometrice</w:t>
            </w:r>
            <w:r w:rsidRPr="00346678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ituaţii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actice/aplicative</w:t>
            </w:r>
            <w:r w:rsidRPr="00346678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346678">
              <w:rPr>
                <w:i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realizarea</w:t>
            </w:r>
            <w:r w:rsidRPr="00346678">
              <w:rPr>
                <w:i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lanului</w:t>
            </w:r>
            <w:r w:rsidRPr="00346678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lasei,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al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rţii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şcolii</w:t>
            </w:r>
            <w:r w:rsidRPr="00346678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346678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roiectului)</w:t>
            </w:r>
          </w:p>
          <w:p w:rsidR="00B05F3A" w:rsidRPr="00346678" w:rsidRDefault="00B05F3A" w:rsidP="00B05F3A">
            <w:pPr>
              <w:pStyle w:val="TableParagraph"/>
              <w:numPr>
                <w:ilvl w:val="0"/>
                <w:numId w:val="22"/>
              </w:numPr>
              <w:tabs>
                <w:tab w:val="left" w:pos="317"/>
              </w:tabs>
              <w:spacing w:line="224" w:lineRule="exact"/>
              <w:rPr>
                <w:i/>
                <w:sz w:val="24"/>
                <w:szCs w:val="24"/>
                <w:lang w:val="ro-RO"/>
              </w:rPr>
            </w:pPr>
            <w:r w:rsidRPr="00346678">
              <w:rPr>
                <w:i/>
                <w:w w:val="105"/>
                <w:sz w:val="24"/>
                <w:szCs w:val="24"/>
                <w:lang w:val="ro-RO"/>
              </w:rPr>
              <w:t>Descrierea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etodelor</w:t>
            </w:r>
            <w:r w:rsidRPr="00346678">
              <w:rPr>
                <w:i/>
                <w:spacing w:val="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tilizate</w:t>
            </w:r>
            <w:r w:rsidRPr="00346678">
              <w:rPr>
                <w:i/>
                <w:spacing w:val="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verificarea</w:t>
            </w:r>
            <w:r w:rsidRPr="00346678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oliniarității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346678">
              <w:rPr>
                <w:i/>
                <w:spacing w:val="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puncte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ate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măsuri</w:t>
            </w:r>
            <w:r w:rsidRPr="00346678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unghiuri,</w:t>
            </w:r>
            <w:r w:rsidRPr="00346678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346678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lungimi</w:t>
            </w:r>
            <w:r w:rsidRPr="00346678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346678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346678">
              <w:rPr>
                <w:i/>
                <w:w w:val="105"/>
                <w:sz w:val="24"/>
                <w:szCs w:val="24"/>
                <w:lang w:val="ro-RO"/>
              </w:rPr>
              <w:t>segmente)</w:t>
            </w:r>
          </w:p>
        </w:tc>
      </w:tr>
    </w:tbl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outlineLvl w:val="0"/>
        <w:rPr>
          <w:bCs/>
          <w:sz w:val="24"/>
          <w:szCs w:val="24"/>
        </w:rPr>
      </w:pPr>
    </w:p>
    <w:p w:rsidR="00B05F3A" w:rsidRDefault="00B05F3A" w:rsidP="00B05F3A">
      <w:pPr>
        <w:spacing w:after="1"/>
        <w:rPr>
          <w:b/>
          <w:i/>
          <w:sz w:val="10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896"/>
      </w:tblGrid>
      <w:tr w:rsidR="00B05F3A" w:rsidTr="007336FC">
        <w:trPr>
          <w:trHeight w:val="261"/>
        </w:trPr>
        <w:tc>
          <w:tcPr>
            <w:tcW w:w="14896" w:type="dxa"/>
            <w:shd w:val="clear" w:color="auto" w:fill="C5E0B3" w:themeFill="accent6" w:themeFillTint="66"/>
          </w:tcPr>
          <w:p w:rsidR="00B05F3A" w:rsidRPr="006D1975" w:rsidRDefault="00B05F3A" w:rsidP="00B05F3A">
            <w:pPr>
              <w:pStyle w:val="Listparagraf"/>
              <w:widowControl w:val="0"/>
              <w:numPr>
                <w:ilvl w:val="0"/>
                <w:numId w:val="30"/>
              </w:numPr>
              <w:tabs>
                <w:tab w:val="left" w:pos="450"/>
              </w:tabs>
              <w:autoSpaceDE w:val="0"/>
              <w:autoSpaceDN w:val="0"/>
              <w:spacing w:before="84" w:line="276" w:lineRule="auto"/>
              <w:rPr>
                <w:b/>
                <w:i/>
                <w:sz w:val="28"/>
                <w:szCs w:val="28"/>
                <w:lang w:val="ro-RO"/>
              </w:rPr>
            </w:pPr>
            <w:r w:rsidRPr="006D1975">
              <w:rPr>
                <w:b/>
                <w:i/>
                <w:sz w:val="28"/>
                <w:szCs w:val="28"/>
                <w:lang w:val="ro-RO"/>
              </w:rPr>
              <w:lastRenderedPageBreak/>
              <w:t>Analizarea</w:t>
            </w:r>
            <w:r w:rsidRPr="006D1975">
              <w:rPr>
                <w:b/>
                <w:i/>
                <w:spacing w:val="17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caracteristicilor</w:t>
            </w:r>
            <w:r w:rsidRPr="006D1975">
              <w:rPr>
                <w:b/>
                <w:i/>
                <w:spacing w:val="13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matematice</w:t>
            </w:r>
            <w:r w:rsidRPr="006D1975">
              <w:rPr>
                <w:b/>
                <w:i/>
                <w:spacing w:val="19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ale</w:t>
            </w:r>
            <w:r w:rsidRPr="006D1975">
              <w:rPr>
                <w:b/>
                <w:i/>
                <w:spacing w:val="19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unei</w:t>
            </w:r>
            <w:r w:rsidRPr="006D1975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situa</w:t>
            </w:r>
            <w:r>
              <w:rPr>
                <w:b/>
                <w:i/>
                <w:sz w:val="28"/>
                <w:szCs w:val="28"/>
                <w:lang w:val="ro-RO"/>
              </w:rPr>
              <w:t>ț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ii</w:t>
            </w:r>
            <w:r w:rsidRPr="006D1975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ate</w:t>
            </w:r>
          </w:p>
        </w:tc>
      </w:tr>
      <w:tr w:rsidR="00B05F3A" w:rsidTr="007336FC">
        <w:trPr>
          <w:trHeight w:val="3251"/>
        </w:trPr>
        <w:tc>
          <w:tcPr>
            <w:tcW w:w="14896" w:type="dxa"/>
          </w:tcPr>
          <w:p w:rsidR="00B05F3A" w:rsidRPr="00EF3381" w:rsidRDefault="00B05F3A" w:rsidP="007336FC">
            <w:pPr>
              <w:pStyle w:val="TableParagraph"/>
              <w:spacing w:before="60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EF3381">
              <w:rPr>
                <w:b/>
                <w:w w:val="105"/>
                <w:sz w:val="24"/>
                <w:szCs w:val="24"/>
                <w:lang w:val="ro-RO"/>
              </w:rPr>
              <w:t>5.1.</w:t>
            </w:r>
            <w:r w:rsidRPr="00EF3381">
              <w:rPr>
                <w:b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nalizarea</w:t>
            </w:r>
            <w:r w:rsidRPr="00EF3381">
              <w:rPr>
                <w:b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b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situ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date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care</w:t>
            </w:r>
            <w:r w:rsidRPr="00EF3381">
              <w:rPr>
                <w:b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ntervin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numere</w:t>
            </w:r>
            <w:r w:rsidRPr="00EF3381">
              <w:rPr>
                <w:b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naturale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estima</w:t>
            </w:r>
            <w:r w:rsidRPr="00EF3381">
              <w:rPr>
                <w:b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b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verifica</w:t>
            </w:r>
            <w:r w:rsidRPr="00EF3381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validitatea</w:t>
            </w:r>
            <w:r w:rsidRPr="00EF3381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calcu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Evidențierea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avantajelor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folosiri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propriet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ăț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ilor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iilor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EF3381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ferite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tex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Analizarea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aptului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ă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ste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ătratul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utilizând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ltima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ifră,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cadrarea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tre</w:t>
            </w:r>
            <w:r w:rsidRPr="00EF3381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ătratele</w:t>
            </w:r>
            <w:r w:rsidRPr="00EF3381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ouă</w:t>
            </w:r>
            <w:r w:rsidRPr="00EF3381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secutive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Determinarea</w:t>
            </w:r>
            <w:r w:rsidRPr="00EF3381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EF3381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EF3381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EF3381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respectă</w:t>
            </w:r>
            <w:r w:rsidRPr="00EF3381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numite</w:t>
            </w:r>
            <w:r w:rsidRPr="00EF3381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diții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EF3381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EF3381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terminați</w:t>
            </w:r>
            <w:r w:rsidRPr="00EF3381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le</w:t>
            </w:r>
            <w:r w:rsidRPr="00EF3381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ime</w:t>
            </w:r>
            <w:r w:rsidRPr="00EF3381">
              <w:rPr>
                <w:i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4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 w:rsidRPr="00EF3381">
              <w:rPr>
                <w:i/>
                <w:spacing w:val="2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b</w:t>
            </w:r>
            <w:r w:rsidRPr="00EF3381">
              <w:rPr>
                <w:i/>
                <w:spacing w:val="-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,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știind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ă</w:t>
            </w:r>
            <w:r w:rsidRPr="00EF3381">
              <w:rPr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w w:val="105"/>
                <w:sz w:val="24"/>
                <w:szCs w:val="24"/>
                <w:lang w:val="ro-RO"/>
              </w:rPr>
              <w:t>3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rFonts w:ascii="Symbol" w:hAnsi="Symbol"/>
                <w:w w:val="105"/>
                <w:sz w:val="24"/>
                <w:szCs w:val="24"/>
                <w:lang w:val="ro-RO"/>
              </w:rPr>
              <w:t></w:t>
            </w:r>
            <w:r w:rsidRPr="00EF3381">
              <w:rPr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w w:val="105"/>
                <w:sz w:val="24"/>
                <w:szCs w:val="24"/>
                <w:lang w:val="ro-RO"/>
              </w:rPr>
              <w:t>2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b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rFonts w:ascii="Symbol" w:hAnsi="Symbol"/>
                <w:w w:val="105"/>
                <w:sz w:val="24"/>
                <w:szCs w:val="24"/>
                <w:lang w:val="ro-RO"/>
              </w:rPr>
              <w:t></w:t>
            </w:r>
            <w:r w:rsidRPr="00EF3381">
              <w:rPr>
                <w:spacing w:val="-2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w w:val="105"/>
                <w:sz w:val="24"/>
                <w:szCs w:val="24"/>
                <w:lang w:val="ro-RO"/>
              </w:rPr>
              <w:t>16</w:t>
            </w:r>
            <w:r w:rsidRPr="00EF3381">
              <w:rPr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Compararea a două numere naturale scrise sub formă de puteri folosind aducerea la aceeași bază sau la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celași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xponent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Aplicare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criteriilor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divizibilitate</w:t>
            </w:r>
            <w:r w:rsidRPr="00EF3381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numerelor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e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ituați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tidien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Estimarea ordinului de mărime a numerelor de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 xml:space="preserve">forma </w:t>
            </w:r>
            <w:r w:rsidRPr="00EF3381">
              <w:rPr>
                <w:w w:val="105"/>
                <w:sz w:val="24"/>
                <w:szCs w:val="24"/>
                <w:lang w:val="ro-RO"/>
              </w:rPr>
              <w:t>2</w:t>
            </w:r>
            <w:r w:rsidRPr="00EF3381">
              <w:rPr>
                <w:i/>
                <w:w w:val="105"/>
                <w:sz w:val="24"/>
                <w:szCs w:val="24"/>
                <w:vertAlign w:val="superscript"/>
                <w:lang w:val="ro-RO"/>
              </w:rPr>
              <w:t>n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 xml:space="preserve"> , pornind de la probleme practice (de exemplu,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oi</w:t>
            </w:r>
            <w:r w:rsidRPr="00EF3381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hârtie îndoite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secutiv,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ovestea tablei</w:t>
            </w:r>
            <w:r w:rsidRPr="00EF3381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șah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Realizarea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stimări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ocente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noscând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ărul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levilor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gimnaziu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ntr-un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 xml:space="preserve">oraș și faptul că aproximativ </w:t>
            </w:r>
            <w:r w:rsidRPr="00EF3381">
              <w:rPr>
                <w:w w:val="105"/>
                <w:sz w:val="24"/>
                <w:szCs w:val="24"/>
                <w:lang w:val="ro-RO"/>
              </w:rPr>
              <w:t xml:space="preserve">2%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ntre aceștia studiază un instrument muzical, estimați numărul de elevi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gimnaziu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tudiază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 instrument</w:t>
            </w:r>
            <w:r w:rsidRPr="00EF3381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uzical)</w:t>
            </w:r>
          </w:p>
          <w:p w:rsidR="00B05F3A" w:rsidRPr="00EF3381" w:rsidRDefault="00B05F3A" w:rsidP="00B05F3A">
            <w:pPr>
              <w:pStyle w:val="TableParagraph"/>
              <w:numPr>
                <w:ilvl w:val="0"/>
                <w:numId w:val="24"/>
              </w:numPr>
              <w:tabs>
                <w:tab w:val="left" w:pos="312"/>
              </w:tabs>
              <w:spacing w:line="229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Stabilirea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valori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devăr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nunț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atematic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aturale,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olosind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</w:p>
        </w:tc>
      </w:tr>
      <w:tr w:rsidR="00B05F3A" w:rsidTr="007336FC">
        <w:trPr>
          <w:trHeight w:val="2437"/>
        </w:trPr>
        <w:tc>
          <w:tcPr>
            <w:tcW w:w="14896" w:type="dxa"/>
          </w:tcPr>
          <w:p w:rsidR="00B05F3A" w:rsidRPr="00EF3381" w:rsidRDefault="00B05F3A" w:rsidP="007336FC">
            <w:pPr>
              <w:pStyle w:val="TableParagraph"/>
              <w:spacing w:before="62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EF3381">
              <w:rPr>
                <w:b/>
                <w:w w:val="105"/>
                <w:sz w:val="24"/>
                <w:szCs w:val="24"/>
                <w:lang w:val="ro-RO"/>
              </w:rPr>
              <w:t>5.2. Analizarea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situ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date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care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ntervin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estima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verifica</w:t>
            </w:r>
            <w:r w:rsidRPr="00EF3381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validitatea</w:t>
            </w:r>
            <w:r w:rsidRPr="00EF3381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calcul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5"/>
              </w:numPr>
              <w:tabs>
                <w:tab w:val="left" w:pos="317"/>
              </w:tabs>
              <w:spacing w:line="244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Reprezentarea</w:t>
            </w:r>
            <w:r w:rsidRPr="00EF3381">
              <w:rPr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EF3381">
              <w:rPr>
                <w:i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xa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erelor</w:t>
            </w:r>
            <w:r w:rsidRPr="00EF3381">
              <w:rPr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iilor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EF3381">
              <w:rPr>
                <w:i/>
                <w:spacing w:val="2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EF3381">
              <w:rPr>
                <w:i/>
                <w:spacing w:val="2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ăr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init</w:t>
            </w:r>
            <w:r w:rsidRPr="00EF3381">
              <w:rPr>
                <w:i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EF3381">
              <w:rPr>
                <w:i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enule</w:t>
            </w:r>
            <w:r w:rsidRPr="00EF3381">
              <w:rPr>
                <w:i/>
                <w:spacing w:val="5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olosind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proximarea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cestora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5"/>
              </w:numPr>
              <w:tabs>
                <w:tab w:val="left" w:pos="317"/>
              </w:tabs>
              <w:spacing w:line="244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Analizarea</w:t>
            </w:r>
            <w:r w:rsidRPr="00EF3381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cheme,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odele</w:t>
            </w:r>
            <w:r w:rsidRPr="00EF3381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lgoritmi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EF3381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EF3381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actice</w:t>
            </w:r>
            <w:r w:rsidRPr="00EF3381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EF3381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implică</w:t>
            </w:r>
            <w:r w:rsidRPr="00EF3381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tilizarea</w:t>
            </w:r>
            <w:r w:rsidRPr="00EF3381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iilor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frac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rdinare</w:t>
            </w:r>
            <w:r w:rsidRPr="00EF3381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zecimale</w:t>
            </w:r>
            <w:r w:rsidRPr="00EF3381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rdinea</w:t>
            </w:r>
            <w:r w:rsidRPr="00EF3381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fectuării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pe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iilor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5"/>
              </w:numPr>
              <w:tabs>
                <w:tab w:val="left" w:pos="317"/>
              </w:tabs>
              <w:spacing w:line="244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Evidențierea,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pe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cazur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crete,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relație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ntre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volum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pacitat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5"/>
              </w:numPr>
              <w:tabs>
                <w:tab w:val="left" w:pos="317"/>
              </w:tabs>
              <w:spacing w:line="244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ăsurilor</w:t>
            </w:r>
            <w:r w:rsidRPr="00EF3381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ărimi</w:t>
            </w:r>
            <w:r w:rsidRPr="00EF3381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acteristice</w:t>
            </w:r>
            <w:r w:rsidRPr="00EF3381">
              <w:rPr>
                <w:i/>
                <w:spacing w:val="2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le</w:t>
            </w:r>
            <w:r w:rsidRPr="00EF3381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biecte</w:t>
            </w:r>
            <w:r w:rsidRPr="00EF3381">
              <w:rPr>
                <w:i/>
                <w:spacing w:val="2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n</w:t>
            </w:r>
            <w:r w:rsidRPr="00EF3381">
              <w:rPr>
                <w:i/>
                <w:spacing w:val="2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ediul</w:t>
            </w:r>
            <w:r w:rsidRPr="00EF3381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conjurător</w:t>
            </w:r>
            <w:r w:rsidRPr="00EF3381">
              <w:rPr>
                <w:i/>
                <w:spacing w:val="2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capacitate,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asă,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eţ)</w:t>
            </w:r>
          </w:p>
          <w:p w:rsidR="00B05F3A" w:rsidRPr="00EF3381" w:rsidRDefault="00B05F3A" w:rsidP="00B05F3A">
            <w:pPr>
              <w:pStyle w:val="TableParagraph"/>
              <w:numPr>
                <w:ilvl w:val="0"/>
                <w:numId w:val="25"/>
              </w:numPr>
              <w:tabs>
                <w:tab w:val="left" w:pos="317"/>
              </w:tabs>
              <w:spacing w:line="244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mediei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unui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set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date;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comparare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stimării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EF3381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valoarea</w:t>
            </w:r>
            <w:r w:rsidRPr="00EF3381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terminată</w:t>
            </w:r>
            <w:r w:rsidRPr="00EF3381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EF3381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lcule</w:t>
            </w:r>
          </w:p>
        </w:tc>
      </w:tr>
      <w:tr w:rsidR="00B05F3A" w:rsidTr="007336FC">
        <w:trPr>
          <w:trHeight w:val="1962"/>
        </w:trPr>
        <w:tc>
          <w:tcPr>
            <w:tcW w:w="14896" w:type="dxa"/>
          </w:tcPr>
          <w:p w:rsidR="00B05F3A" w:rsidRPr="00EF3381" w:rsidRDefault="00B05F3A" w:rsidP="007336FC">
            <w:pPr>
              <w:pStyle w:val="TableParagraph"/>
              <w:spacing w:before="62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EF3381">
              <w:rPr>
                <w:b/>
                <w:w w:val="105"/>
                <w:sz w:val="24"/>
                <w:szCs w:val="24"/>
                <w:lang w:val="ro-RO"/>
              </w:rPr>
              <w:t>5.3.</w:t>
            </w:r>
            <w:r w:rsidRPr="00EF3381">
              <w:rPr>
                <w:b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nterpretarea</w:t>
            </w:r>
            <w:r w:rsidRPr="00EF3381">
              <w:rPr>
                <w:b/>
                <w:spacing w:val="3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rin</w:t>
            </w:r>
            <w:r w:rsidRPr="00EF3381">
              <w:rPr>
                <w:b/>
                <w:spacing w:val="3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recunoașterea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elementelor,</w:t>
            </w:r>
            <w:r w:rsidRPr="00EF3381">
              <w:rPr>
                <w:b/>
                <w:spacing w:val="2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măsurilor</w:t>
            </w:r>
            <w:r w:rsidRPr="00EF3381">
              <w:rPr>
                <w:b/>
                <w:spacing w:val="3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lor</w:t>
            </w:r>
            <w:r w:rsidRPr="00EF3381">
              <w:rPr>
                <w:b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și</w:t>
            </w:r>
            <w:r w:rsidRPr="00EF3381">
              <w:rPr>
                <w:b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relațiilor</w:t>
            </w:r>
            <w:r w:rsidRPr="00EF3381">
              <w:rPr>
                <w:b/>
                <w:spacing w:val="3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dintre</w:t>
            </w:r>
            <w:r w:rsidRPr="00EF3381">
              <w:rPr>
                <w:b/>
                <w:spacing w:val="2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ele,</w:t>
            </w:r>
            <w:r w:rsidRPr="00EF3381">
              <w:rPr>
                <w:b/>
                <w:spacing w:val="3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b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unei</w:t>
            </w:r>
            <w:r w:rsidRPr="00EF3381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configur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EF3381">
              <w:rPr>
                <w:b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geometrice</w:t>
            </w:r>
            <w:r w:rsidRPr="00EF3381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dintr-o</w:t>
            </w:r>
            <w:r w:rsidRPr="00EF3381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problemă</w:t>
            </w:r>
            <w:r w:rsidRPr="00EF3381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b/>
                <w:w w:val="105"/>
                <w:sz w:val="24"/>
                <w:szCs w:val="24"/>
                <w:lang w:val="ro-RO"/>
              </w:rPr>
              <w:t>dată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6"/>
              </w:numPr>
              <w:tabs>
                <w:tab w:val="left" w:pos="300"/>
              </w:tabs>
              <w:spacing w:line="227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determinarea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ariilor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uprafe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ontext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reale,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oiaje/pavaj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6"/>
              </w:numPr>
              <w:tabs>
                <w:tab w:val="left" w:pos="300"/>
              </w:tabs>
              <w:spacing w:line="227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riei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iese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avaj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tunc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ând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unoaștem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ria</w:t>
            </w:r>
            <w:r w:rsidRPr="00EF3381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uprafeței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numărul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ies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6"/>
              </w:numPr>
              <w:tabs>
                <w:tab w:val="left" w:pos="300"/>
              </w:tabs>
              <w:spacing w:line="227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spacing w:val="-1"/>
                <w:w w:val="105"/>
                <w:sz w:val="24"/>
                <w:szCs w:val="24"/>
                <w:lang w:val="ro-RO"/>
              </w:rPr>
              <w:t>mărimii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racteristici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lungime,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rie,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volum)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le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obiecte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in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mediul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înconjurător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6"/>
              </w:numPr>
              <w:tabs>
                <w:tab w:val="left" w:pos="300"/>
              </w:tabs>
              <w:spacing w:line="227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Determinarea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liere</w:t>
            </w:r>
            <w:r w:rsidRPr="00EF3381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xelor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EF3381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imetrie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EF3381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ătrat,</w:t>
            </w:r>
            <w:r w:rsidRPr="00EF3381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reptunghi</w:t>
            </w:r>
          </w:p>
          <w:p w:rsidR="00B05F3A" w:rsidRPr="00EF3381" w:rsidRDefault="00B05F3A" w:rsidP="00B05F3A">
            <w:pPr>
              <w:pStyle w:val="TableParagraph"/>
              <w:numPr>
                <w:ilvl w:val="0"/>
                <w:numId w:val="26"/>
              </w:numPr>
              <w:tabs>
                <w:tab w:val="left" w:pos="300"/>
              </w:tabs>
              <w:spacing w:line="227" w:lineRule="exact"/>
              <w:rPr>
                <w:i/>
                <w:sz w:val="24"/>
                <w:szCs w:val="24"/>
                <w:lang w:val="ro-RO"/>
              </w:rPr>
            </w:pPr>
            <w:r w:rsidRPr="00EF3381">
              <w:rPr>
                <w:i/>
                <w:w w:val="105"/>
                <w:sz w:val="24"/>
                <w:szCs w:val="24"/>
                <w:lang w:val="ro-RO"/>
              </w:rPr>
              <w:t>Estimarea</w:t>
            </w:r>
            <w:r w:rsidRPr="00EF3381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pacității</w:t>
            </w:r>
            <w:r w:rsidRPr="00EF3381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EF3381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vas</w:t>
            </w:r>
            <w:r w:rsidRPr="00EF3381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EF3381">
              <w:rPr>
                <w:i/>
                <w:spacing w:val="4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raportare</w:t>
            </w:r>
            <w:r w:rsidRPr="00EF3381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EF3381">
              <w:rPr>
                <w:i/>
                <w:spacing w:val="39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pacitatea</w:t>
            </w:r>
            <w:r w:rsidRPr="00EF3381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altui</w:t>
            </w:r>
            <w:r w:rsidRPr="00EF3381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vas</w:t>
            </w:r>
            <w:r w:rsidRPr="00EF3381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(activitate</w:t>
            </w:r>
            <w:r w:rsidRPr="00EF3381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practică</w:t>
            </w:r>
            <w:r w:rsidRPr="00EF3381">
              <w:rPr>
                <w:i/>
                <w:spacing w:val="4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EF3381">
              <w:rPr>
                <w:i/>
                <w:spacing w:val="42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lecții</w:t>
            </w:r>
            <w:r w:rsidRPr="00EF3381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demonstrative</w:t>
            </w:r>
            <w:r w:rsidRPr="00EF3381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EF3381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EF3381">
              <w:rPr>
                <w:i/>
                <w:w w:val="105"/>
                <w:sz w:val="24"/>
                <w:szCs w:val="24"/>
                <w:lang w:val="ro-RO"/>
              </w:rPr>
              <w:t>calculatorul)</w:t>
            </w:r>
          </w:p>
        </w:tc>
      </w:tr>
    </w:tbl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p w:rsidR="00B05F3A" w:rsidRDefault="00B05F3A" w:rsidP="00B05F3A">
      <w:pPr>
        <w:rPr>
          <w:b/>
          <w:i/>
          <w:sz w:val="10"/>
        </w:rPr>
      </w:pPr>
    </w:p>
    <w:tbl>
      <w:tblPr>
        <w:tblW w:w="0" w:type="auto"/>
        <w:tblInd w:w="1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14896"/>
      </w:tblGrid>
      <w:tr w:rsidR="00B05F3A" w:rsidTr="007336FC">
        <w:trPr>
          <w:trHeight w:val="258"/>
        </w:trPr>
        <w:tc>
          <w:tcPr>
            <w:tcW w:w="14896" w:type="dxa"/>
            <w:shd w:val="clear" w:color="auto" w:fill="C5E0B3" w:themeFill="accent6" w:themeFillTint="66"/>
          </w:tcPr>
          <w:p w:rsidR="00B05F3A" w:rsidRPr="006D1975" w:rsidRDefault="00B05F3A" w:rsidP="00B05F3A">
            <w:pPr>
              <w:pStyle w:val="Listparagraf"/>
              <w:widowControl w:val="0"/>
              <w:numPr>
                <w:ilvl w:val="0"/>
                <w:numId w:val="30"/>
              </w:numPr>
              <w:tabs>
                <w:tab w:val="left" w:pos="450"/>
              </w:tabs>
              <w:autoSpaceDE w:val="0"/>
              <w:autoSpaceDN w:val="0"/>
              <w:spacing w:before="121"/>
              <w:rPr>
                <w:b/>
                <w:i/>
                <w:sz w:val="28"/>
                <w:szCs w:val="28"/>
                <w:lang w:val="ro-RO"/>
              </w:rPr>
            </w:pPr>
            <w:r w:rsidRPr="006D1975">
              <w:rPr>
                <w:b/>
                <w:i/>
                <w:sz w:val="28"/>
                <w:szCs w:val="28"/>
                <w:lang w:val="ro-RO"/>
              </w:rPr>
              <w:lastRenderedPageBreak/>
              <w:t>Modelarea</w:t>
            </w:r>
            <w:r w:rsidRPr="006D1975">
              <w:rPr>
                <w:b/>
                <w:i/>
                <w:spacing w:val="11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matematică</w:t>
            </w:r>
            <w:r w:rsidRPr="006D1975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a</w:t>
            </w:r>
            <w:r w:rsidRPr="006D1975">
              <w:rPr>
                <w:b/>
                <w:i/>
                <w:spacing w:val="18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unei</w:t>
            </w:r>
            <w:r w:rsidRPr="006D1975">
              <w:rPr>
                <w:b/>
                <w:i/>
                <w:spacing w:val="14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situații</w:t>
            </w:r>
            <w:r w:rsidRPr="006D1975">
              <w:rPr>
                <w:b/>
                <w:i/>
                <w:spacing w:val="14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ate,</w:t>
            </w:r>
            <w:r w:rsidRPr="006D1975">
              <w:rPr>
                <w:b/>
                <w:i/>
                <w:spacing w:val="16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prin</w:t>
            </w:r>
            <w:r w:rsidRPr="006D1975">
              <w:rPr>
                <w:b/>
                <w:i/>
                <w:spacing w:val="15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integrarea</w:t>
            </w:r>
            <w:r w:rsidRPr="006D1975">
              <w:rPr>
                <w:b/>
                <w:i/>
                <w:spacing w:val="15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achizițiilor</w:t>
            </w:r>
            <w:r w:rsidRPr="006D1975">
              <w:rPr>
                <w:b/>
                <w:i/>
                <w:spacing w:val="13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in</w:t>
            </w:r>
            <w:r w:rsidRPr="006D1975">
              <w:rPr>
                <w:b/>
                <w:i/>
                <w:spacing w:val="14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iferite</w:t>
            </w:r>
            <w:r w:rsidRPr="006D1975">
              <w:rPr>
                <w:b/>
                <w:i/>
                <w:spacing w:val="19"/>
                <w:sz w:val="28"/>
                <w:szCs w:val="28"/>
                <w:lang w:val="ro-RO"/>
              </w:rPr>
              <w:t xml:space="preserve"> </w:t>
            </w:r>
            <w:r w:rsidRPr="006D1975">
              <w:rPr>
                <w:b/>
                <w:i/>
                <w:sz w:val="28"/>
                <w:szCs w:val="28"/>
                <w:lang w:val="ro-RO"/>
              </w:rPr>
              <w:t>domenii</w:t>
            </w:r>
          </w:p>
          <w:p w:rsidR="00B05F3A" w:rsidRPr="006D1975" w:rsidRDefault="00B05F3A" w:rsidP="007336FC">
            <w:pPr>
              <w:pStyle w:val="TableParagraph"/>
              <w:spacing w:before="2" w:line="237" w:lineRule="exact"/>
              <w:ind w:left="100"/>
              <w:rPr>
                <w:b/>
                <w:sz w:val="24"/>
                <w:szCs w:val="24"/>
                <w:lang w:val="ro-RO"/>
              </w:rPr>
            </w:pPr>
          </w:p>
        </w:tc>
      </w:tr>
      <w:tr w:rsidR="00B05F3A" w:rsidTr="007336FC">
        <w:trPr>
          <w:trHeight w:val="2436"/>
        </w:trPr>
        <w:tc>
          <w:tcPr>
            <w:tcW w:w="14896" w:type="dxa"/>
          </w:tcPr>
          <w:p w:rsidR="00B05F3A" w:rsidRPr="006D1975" w:rsidRDefault="00B05F3A" w:rsidP="007336FC">
            <w:pPr>
              <w:pStyle w:val="TableParagraph"/>
              <w:spacing w:before="61" w:line="247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6D1975">
              <w:rPr>
                <w:b/>
                <w:w w:val="105"/>
                <w:sz w:val="24"/>
                <w:szCs w:val="24"/>
                <w:lang w:val="ro-RO"/>
              </w:rPr>
              <w:t>6.1. Modelarea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matematică,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folosind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numere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naturale, a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unei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situații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date,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rezolvarea</w:t>
            </w:r>
            <w:r w:rsidRPr="006D1975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problemei</w:t>
            </w:r>
            <w:r w:rsidRPr="006D1975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obținute</w:t>
            </w:r>
            <w:r w:rsidRPr="006D1975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prin</w:t>
            </w:r>
            <w:r w:rsidRPr="006D1975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metode</w:t>
            </w:r>
            <w:r w:rsidRPr="006D1975">
              <w:rPr>
                <w:b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aritmetice</w:t>
            </w:r>
            <w:r w:rsidRPr="006D1975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6D1975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interpretarea</w:t>
            </w:r>
            <w:r w:rsidRPr="006D1975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b/>
                <w:w w:val="105"/>
                <w:sz w:val="24"/>
                <w:szCs w:val="24"/>
                <w:lang w:val="ro-RO"/>
              </w:rPr>
              <w:t>rezultatului</w:t>
            </w:r>
          </w:p>
          <w:p w:rsidR="00B05F3A" w:rsidRPr="006D1975" w:rsidRDefault="00B05F3A" w:rsidP="00B05F3A">
            <w:pPr>
              <w:pStyle w:val="TableParagraph"/>
              <w:numPr>
                <w:ilvl w:val="0"/>
                <w:numId w:val="27"/>
              </w:numPr>
              <w:tabs>
                <w:tab w:val="left" w:pos="300"/>
              </w:tabs>
              <w:spacing w:line="247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6D1975">
              <w:rPr>
                <w:i/>
                <w:w w:val="105"/>
                <w:sz w:val="24"/>
                <w:szCs w:val="24"/>
                <w:lang w:val="ro-RO"/>
              </w:rPr>
              <w:t>Modelarea</w:t>
            </w:r>
            <w:r w:rsidRPr="006D1975">
              <w:rPr>
                <w:i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6D1975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6D1975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actice</w:t>
            </w:r>
            <w:r w:rsidRPr="006D1975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tilizând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6D1975">
              <w:rPr>
                <w:i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(metoda</w:t>
            </w:r>
            <w:r w:rsidRPr="006D1975">
              <w:rPr>
                <w:i/>
                <w:spacing w:val="3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reducerii</w:t>
            </w:r>
            <w:r w:rsidRPr="006D1975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6D1975">
              <w:rPr>
                <w:i/>
                <w:spacing w:val="3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itate,</w:t>
            </w:r>
            <w:r w:rsidRPr="006D1975">
              <w:rPr>
                <w:i/>
                <w:spacing w:val="35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omparației,</w:t>
            </w:r>
            <w:r w:rsidRPr="006D1975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 figurativă,</w:t>
            </w:r>
            <w:r w:rsidRPr="006D1975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rsului</w:t>
            </w:r>
            <w:r w:rsidRPr="006D1975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invers</w:t>
            </w:r>
            <w:r w:rsidRPr="006D1975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etc.)</w:t>
            </w:r>
          </w:p>
          <w:p w:rsidR="00B05F3A" w:rsidRPr="006D1975" w:rsidRDefault="00B05F3A" w:rsidP="00B05F3A">
            <w:pPr>
              <w:pStyle w:val="TableParagraph"/>
              <w:numPr>
                <w:ilvl w:val="0"/>
                <w:numId w:val="27"/>
              </w:numPr>
              <w:tabs>
                <w:tab w:val="left" w:pos="300"/>
              </w:tabs>
              <w:spacing w:line="247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6D1975">
              <w:rPr>
                <w:i/>
                <w:w w:val="105"/>
                <w:sz w:val="24"/>
                <w:szCs w:val="24"/>
                <w:lang w:val="ro-RO"/>
              </w:rPr>
              <w:t>Evidențierea</w:t>
            </w:r>
            <w:r w:rsidRPr="006D1975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6D1975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situații</w:t>
            </w:r>
            <w:r w:rsidRPr="006D1975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6D1975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6D1975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6D1975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rezolvare</w:t>
            </w:r>
            <w:r w:rsidRPr="006D1975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opusă</w:t>
            </w:r>
            <w:r w:rsidRPr="006D1975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este</w:t>
            </w:r>
            <w:r w:rsidRPr="006D1975">
              <w:rPr>
                <w:i/>
                <w:spacing w:val="-1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plicată</w:t>
            </w:r>
            <w:r w:rsidRPr="006D1975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incorect</w:t>
            </w:r>
          </w:p>
          <w:p w:rsidR="00B05F3A" w:rsidRPr="006D1975" w:rsidRDefault="00B05F3A" w:rsidP="00B05F3A">
            <w:pPr>
              <w:pStyle w:val="TableParagraph"/>
              <w:numPr>
                <w:ilvl w:val="0"/>
                <w:numId w:val="27"/>
              </w:numPr>
              <w:tabs>
                <w:tab w:val="left" w:pos="300"/>
              </w:tabs>
              <w:spacing w:line="247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6D1975">
              <w:rPr>
                <w:i/>
                <w:w w:val="105"/>
                <w:sz w:val="24"/>
                <w:szCs w:val="24"/>
                <w:lang w:val="ro-RO"/>
              </w:rPr>
              <w:t>Exemplificarea, folosind</w:t>
            </w:r>
            <w:r w:rsidRPr="006D1975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gândirea</w:t>
            </w:r>
            <w:r w:rsidRPr="006D1975">
              <w:rPr>
                <w:i/>
                <w:spacing w:val="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ritică,</w:t>
            </w:r>
            <w:r w:rsidRPr="006D1975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6D1975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6D1975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6D1975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6D1975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date</w:t>
            </w:r>
            <w:r w:rsidRPr="006D1975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insuficiente,</w:t>
            </w:r>
            <w:r w:rsidRPr="006D1975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6D1975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6D1975">
              <w:rPr>
                <w:i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6D1975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6D1975">
              <w:rPr>
                <w:i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date</w:t>
            </w:r>
            <w:r w:rsidRPr="006D1975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ontradictorii</w:t>
            </w:r>
            <w:r w:rsidRPr="006D1975">
              <w:rPr>
                <w:i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etc.</w:t>
            </w:r>
          </w:p>
          <w:p w:rsidR="00B05F3A" w:rsidRPr="006D1975" w:rsidRDefault="00B05F3A" w:rsidP="00B05F3A">
            <w:pPr>
              <w:pStyle w:val="TableParagraph"/>
              <w:numPr>
                <w:ilvl w:val="0"/>
                <w:numId w:val="27"/>
              </w:numPr>
              <w:tabs>
                <w:tab w:val="left" w:pos="300"/>
              </w:tabs>
              <w:spacing w:line="247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6D1975">
              <w:rPr>
                <w:i/>
                <w:w w:val="105"/>
                <w:sz w:val="24"/>
                <w:szCs w:val="24"/>
                <w:lang w:val="ro-RO"/>
              </w:rPr>
              <w:t>Formularea</w:t>
            </w:r>
            <w:r w:rsidRPr="006D1975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6D1975">
              <w:rPr>
                <w:i/>
                <w:spacing w:val="34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6D1975">
              <w:rPr>
                <w:i/>
                <w:spacing w:val="36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baza</w:t>
            </w:r>
            <w:r w:rsidRPr="006D1975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scheme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6D1975">
              <w:rPr>
                <w:i/>
                <w:spacing w:val="4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reguli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date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6D1975">
              <w:rPr>
                <w:i/>
                <w:spacing w:val="3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6D1975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cesteia</w:t>
            </w:r>
            <w:r w:rsidRPr="006D1975">
              <w:rPr>
                <w:i/>
                <w:spacing w:val="38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6D1975">
              <w:rPr>
                <w:i/>
                <w:spacing w:val="4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6D1975">
              <w:rPr>
                <w:i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  <w:r w:rsidRPr="006D1975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(metoda</w:t>
            </w:r>
            <w:r w:rsidRPr="006D1975">
              <w:rPr>
                <w:i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reducerii</w:t>
            </w:r>
            <w:r w:rsidRPr="006D1975">
              <w:rPr>
                <w:i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6D1975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unitate,</w:t>
            </w:r>
            <w:r w:rsidRPr="006D1975">
              <w:rPr>
                <w:i/>
                <w:spacing w:val="8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comparației,</w:t>
            </w:r>
            <w:r w:rsidRPr="006D1975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figurativă,</w:t>
            </w:r>
            <w:r w:rsidRPr="006D1975">
              <w:rPr>
                <w:i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6D1975">
              <w:rPr>
                <w:i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mersului</w:t>
            </w:r>
            <w:r w:rsidRPr="006D1975">
              <w:rPr>
                <w:i/>
                <w:spacing w:val="7"/>
                <w:w w:val="105"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invers</w:t>
            </w:r>
            <w:r w:rsidRPr="006D1975">
              <w:rPr>
                <w:i/>
                <w:sz w:val="24"/>
                <w:szCs w:val="24"/>
                <w:lang w:val="ro-RO"/>
              </w:rPr>
              <w:t xml:space="preserve"> </w:t>
            </w:r>
            <w:r w:rsidRPr="006D1975">
              <w:rPr>
                <w:i/>
                <w:w w:val="105"/>
                <w:sz w:val="24"/>
                <w:szCs w:val="24"/>
                <w:lang w:val="ro-RO"/>
              </w:rPr>
              <w:t>etc.)</w:t>
            </w:r>
          </w:p>
        </w:tc>
      </w:tr>
      <w:tr w:rsidR="00B05F3A" w:rsidTr="007336FC">
        <w:trPr>
          <w:trHeight w:val="1247"/>
        </w:trPr>
        <w:tc>
          <w:tcPr>
            <w:tcW w:w="14896" w:type="dxa"/>
          </w:tcPr>
          <w:p w:rsidR="00B05F3A" w:rsidRPr="00AA6B6A" w:rsidRDefault="00B05F3A" w:rsidP="007336FC">
            <w:pPr>
              <w:pStyle w:val="TableParagraph"/>
              <w:spacing w:before="62" w:line="249" w:lineRule="auto"/>
              <w:ind w:left="100"/>
              <w:rPr>
                <w:b/>
                <w:sz w:val="24"/>
                <w:szCs w:val="24"/>
                <w:lang w:val="ro-RO"/>
              </w:rPr>
            </w:pPr>
            <w:r w:rsidRPr="00AA6B6A">
              <w:rPr>
                <w:b/>
                <w:w w:val="105"/>
                <w:sz w:val="24"/>
                <w:szCs w:val="24"/>
                <w:lang w:val="ro-RO"/>
              </w:rPr>
              <w:t>6.2.</w:t>
            </w:r>
            <w:r w:rsidRPr="00AA6B6A">
              <w:rPr>
                <w:b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Reprezentarea</w:t>
            </w:r>
            <w:r w:rsidRPr="00AA6B6A">
              <w:rPr>
                <w:b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matematică,</w:t>
            </w:r>
            <w:r w:rsidRPr="00AA6B6A">
              <w:rPr>
                <w:b/>
                <w:spacing w:val="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folosind</w:t>
            </w:r>
            <w:r w:rsidRPr="00AA6B6A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fracțiile,</w:t>
            </w:r>
            <w:r w:rsidRPr="00AA6B6A">
              <w:rPr>
                <w:b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a</w:t>
            </w:r>
            <w:r w:rsidRPr="00AA6B6A">
              <w:rPr>
                <w:b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unei</w:t>
            </w:r>
            <w:r w:rsidRPr="00AA6B6A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situa</w:t>
            </w:r>
            <w:r>
              <w:rPr>
                <w:b/>
                <w:w w:val="105"/>
                <w:sz w:val="24"/>
                <w:szCs w:val="24"/>
                <w:lang w:val="ro-RO"/>
              </w:rPr>
              <w:t>ț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ii</w:t>
            </w:r>
            <w:r w:rsidRPr="00AA6B6A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date,</w:t>
            </w:r>
            <w:r w:rsidRPr="00AA6B6A">
              <w:rPr>
                <w:b/>
                <w:spacing w:val="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în</w:t>
            </w:r>
            <w:r w:rsidRPr="00AA6B6A">
              <w:rPr>
                <w:b/>
                <w:spacing w:val="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context</w:t>
            </w:r>
            <w:r w:rsidRPr="00AA6B6A">
              <w:rPr>
                <w:b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intra</w:t>
            </w:r>
            <w:r w:rsidRPr="00AA6B6A">
              <w:rPr>
                <w:b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și</w:t>
            </w:r>
            <w:r w:rsidRPr="00AA6B6A">
              <w:rPr>
                <w:b/>
                <w:spacing w:val="-5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interdisciplinar (geografie,</w:t>
            </w:r>
            <w:r w:rsidRPr="00AA6B6A">
              <w:rPr>
                <w:b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fizică,</w:t>
            </w:r>
            <w:r w:rsidRPr="00AA6B6A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economie etc.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8"/>
              </w:numPr>
              <w:tabs>
                <w:tab w:val="left" w:pos="300"/>
              </w:tabs>
              <w:spacing w:line="247" w:lineRule="auto"/>
              <w:ind w:left="1139" w:right="91" w:hanging="357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w w:val="105"/>
                <w:sz w:val="24"/>
                <w:szCs w:val="24"/>
                <w:lang w:val="ro-RO"/>
              </w:rPr>
              <w:t>Formularea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fracții,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AA6B6A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baza</w:t>
            </w:r>
            <w:r w:rsidRPr="00AA6B6A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AA6B6A">
              <w:rPr>
                <w:i/>
                <w:spacing w:val="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cheme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reguli</w:t>
            </w:r>
            <w:r w:rsidRPr="00AA6B6A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ate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şi</w:t>
            </w:r>
            <w:r w:rsidRPr="00AA6B6A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rezolvarea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cestora</w:t>
            </w:r>
            <w:r w:rsidRPr="00AA6B6A">
              <w:rPr>
                <w:i/>
                <w:spacing w:val="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rin</w:t>
            </w:r>
            <w:r w:rsidRPr="00AA6B6A">
              <w:rPr>
                <w:i/>
                <w:spacing w:val="-4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ritmetice</w:t>
            </w:r>
            <w:r w:rsidRPr="00AA6B6A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(metod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reducerii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itate,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ompa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ei,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tod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rsului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nvers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etc.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8"/>
              </w:numPr>
              <w:tabs>
                <w:tab w:val="left" w:pos="300"/>
              </w:tabs>
              <w:spacing w:line="247" w:lineRule="auto"/>
              <w:ind w:left="1139" w:right="91" w:hanging="357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Reprezentarea</w:t>
            </w:r>
            <w:r w:rsidRPr="00AA6B6A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datelor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statistice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folosind</w:t>
            </w:r>
            <w:r w:rsidRPr="00AA6B6A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ofturi</w:t>
            </w:r>
            <w:r w:rsidRPr="00AA6B6A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atematice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8"/>
              </w:numPr>
              <w:tabs>
                <w:tab w:val="left" w:pos="300"/>
              </w:tabs>
              <w:spacing w:line="247" w:lineRule="auto"/>
              <w:ind w:left="1139" w:right="91" w:hanging="357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spacing w:val="13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rgumentarea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mersului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rezolvare</w:t>
            </w:r>
            <w:r w:rsidRPr="00AA6B6A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</w:t>
            </w:r>
            <w:r w:rsidRPr="00AA6B6A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ei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robleme</w:t>
            </w:r>
            <w:r w:rsidRPr="00AA6B6A">
              <w:rPr>
                <w:i/>
                <w:spacing w:val="1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ornind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1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la</w:t>
            </w:r>
            <w:r w:rsidRPr="00AA6B6A">
              <w:rPr>
                <w:i/>
                <w:spacing w:val="1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</w:t>
            </w:r>
            <w:r w:rsidRPr="00AA6B6A">
              <w:rPr>
                <w:i/>
                <w:spacing w:val="2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et</w:t>
            </w:r>
            <w:r w:rsidRPr="00AA6B6A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1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nforma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i</w:t>
            </w:r>
            <w:r w:rsidRPr="00AA6B6A">
              <w:rPr>
                <w:i/>
                <w:spacing w:val="1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AA6B6A">
              <w:rPr>
                <w:i/>
                <w:spacing w:val="1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aracter</w:t>
            </w:r>
          </w:p>
          <w:p w:rsidR="00B05F3A" w:rsidRPr="00AA6B6A" w:rsidRDefault="00B05F3A" w:rsidP="00B05F3A">
            <w:pPr>
              <w:pStyle w:val="TableParagraph"/>
              <w:numPr>
                <w:ilvl w:val="0"/>
                <w:numId w:val="28"/>
              </w:numPr>
              <w:tabs>
                <w:tab w:val="left" w:pos="300"/>
              </w:tabs>
              <w:spacing w:line="247" w:lineRule="auto"/>
              <w:ind w:right="89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w w:val="105"/>
                <w:sz w:val="24"/>
                <w:szCs w:val="24"/>
                <w:lang w:val="ro-RO"/>
              </w:rPr>
              <w:t>cotidian</w:t>
            </w:r>
            <w:r w:rsidRPr="00AA6B6A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au</w:t>
            </w:r>
            <w:r w:rsidRPr="00AA6B6A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>
              <w:rPr>
                <w:i/>
                <w:w w:val="105"/>
                <w:sz w:val="24"/>
                <w:szCs w:val="24"/>
                <w:lang w:val="ro-RO"/>
              </w:rPr>
              <w:t>ș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tiin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fic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(fizic,</w:t>
            </w:r>
            <w:r w:rsidRPr="00AA6B6A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economic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etc.)</w:t>
            </w:r>
          </w:p>
        </w:tc>
      </w:tr>
      <w:tr w:rsidR="00B05F3A" w:rsidTr="007336FC">
        <w:trPr>
          <w:trHeight w:val="1247"/>
        </w:trPr>
        <w:tc>
          <w:tcPr>
            <w:tcW w:w="14896" w:type="dxa"/>
          </w:tcPr>
          <w:p w:rsidR="00B05F3A" w:rsidRPr="00AA6B6A" w:rsidRDefault="00B05F3A" w:rsidP="007336FC">
            <w:pPr>
              <w:pStyle w:val="TableParagraph"/>
              <w:spacing w:before="62" w:line="247" w:lineRule="auto"/>
              <w:ind w:left="100" w:right="89"/>
              <w:jc w:val="both"/>
              <w:rPr>
                <w:b/>
                <w:sz w:val="24"/>
                <w:szCs w:val="24"/>
                <w:lang w:val="ro-RO"/>
              </w:rPr>
            </w:pPr>
            <w:r w:rsidRPr="00AA6B6A">
              <w:rPr>
                <w:b/>
                <w:w w:val="105"/>
                <w:sz w:val="24"/>
                <w:szCs w:val="24"/>
                <w:lang w:val="ro-RO"/>
              </w:rPr>
              <w:t>6.3. Analizarea unor probleme practice care includ elemente de geometrie studiate, cu referire la</w:t>
            </w:r>
            <w:r w:rsidRPr="00AA6B6A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unităţi</w:t>
            </w:r>
            <w:r w:rsidRPr="00AA6B6A">
              <w:rPr>
                <w:b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b/>
                <w:spacing w:val="-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măsură</w:t>
            </w:r>
            <w:r w:rsidRPr="00AA6B6A">
              <w:rPr>
                <w:b/>
                <w:spacing w:val="-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şi</w:t>
            </w:r>
            <w:r w:rsidRPr="00AA6B6A">
              <w:rPr>
                <w:b/>
                <w:spacing w:val="-3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la interpretarea</w:t>
            </w:r>
            <w:r w:rsidRPr="00AA6B6A">
              <w:rPr>
                <w:b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b/>
                <w:w w:val="105"/>
                <w:sz w:val="24"/>
                <w:szCs w:val="24"/>
                <w:lang w:val="ro-RO"/>
              </w:rPr>
              <w:t>rezultatelor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9"/>
              </w:numPr>
              <w:tabs>
                <w:tab w:val="left" w:pos="339"/>
              </w:tabs>
              <w:spacing w:line="247" w:lineRule="auto"/>
              <w:ind w:left="1111" w:hanging="357"/>
              <w:jc w:val="both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Alegere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unui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etalon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adecvat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pentru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activit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ăț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i</w:t>
            </w:r>
            <w:r w:rsidRPr="00AA6B6A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practice</w:t>
            </w:r>
            <w:r w:rsidRPr="00AA6B6A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referitoare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la</w:t>
            </w:r>
            <w:r w:rsidRPr="00AA6B6A">
              <w:rPr>
                <w:i/>
                <w:spacing w:val="-4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lungimi/arii/volume/capaci</w:t>
            </w:r>
            <w:r>
              <w:rPr>
                <w:i/>
                <w:spacing w:val="-1"/>
                <w:w w:val="105"/>
                <w:sz w:val="24"/>
                <w:szCs w:val="24"/>
                <w:lang w:val="ro-RO"/>
              </w:rPr>
              <w:t>tăț</w:t>
            </w:r>
            <w:r w:rsidRPr="00AA6B6A">
              <w:rPr>
                <w:i/>
                <w:spacing w:val="-1"/>
                <w:w w:val="105"/>
                <w:sz w:val="24"/>
                <w:szCs w:val="24"/>
                <w:lang w:val="ro-RO"/>
              </w:rPr>
              <w:t>i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9"/>
              </w:numPr>
              <w:tabs>
                <w:tab w:val="left" w:pos="339"/>
              </w:tabs>
              <w:spacing w:line="247" w:lineRule="auto"/>
              <w:ind w:left="1111" w:hanging="357"/>
              <w:jc w:val="both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w w:val="105"/>
                <w:sz w:val="24"/>
                <w:szCs w:val="24"/>
                <w:lang w:val="ro-RO"/>
              </w:rPr>
              <w:t>Stabilirea unor legături, în contexte reale, între diferite tipuri de măsurători (de exemplu: determinarea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ndicelui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asă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orporală,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terminarea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antității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pă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e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acumulează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într-un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vas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în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timp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at)</w:t>
            </w:r>
          </w:p>
          <w:p w:rsidR="00B05F3A" w:rsidRDefault="00B05F3A" w:rsidP="00B05F3A">
            <w:pPr>
              <w:pStyle w:val="TableParagraph"/>
              <w:numPr>
                <w:ilvl w:val="0"/>
                <w:numId w:val="29"/>
              </w:numPr>
              <w:tabs>
                <w:tab w:val="left" w:pos="339"/>
              </w:tabs>
              <w:spacing w:line="247" w:lineRule="auto"/>
              <w:ind w:left="1111" w:hanging="357"/>
              <w:jc w:val="both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w w:val="105"/>
                <w:sz w:val="24"/>
                <w:szCs w:val="24"/>
                <w:lang w:val="ro-RO"/>
              </w:rPr>
              <w:t>Aplicarea în situații practice a elementelor de geometrie, pentru a ob</w:t>
            </w:r>
            <w:r>
              <w:rPr>
                <w:i/>
                <w:w w:val="105"/>
                <w:sz w:val="24"/>
                <w:szCs w:val="24"/>
                <w:lang w:val="ro-RO"/>
              </w:rPr>
              <w:t>ț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ne un răspuns la o problemă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schisă</w:t>
            </w:r>
            <w:r w:rsidRPr="00AA6B6A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(de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exemplu,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tilizare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or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tode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ersonale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entru</w:t>
            </w:r>
            <w:r w:rsidRPr="00AA6B6A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transpunerea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odel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geometric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at</w:t>
            </w:r>
            <w:r w:rsidRPr="00AA6B6A">
              <w:rPr>
                <w:i/>
                <w:spacing w:val="-1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e</w:t>
            </w:r>
            <w:r w:rsidRPr="00AA6B6A">
              <w:rPr>
                <w:i/>
                <w:spacing w:val="-5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hârtie la suprafețe mari: rond de flori, mozaic, mandala) sau pentru a realiza estimări (de exemplu,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terminarea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numărului</w:t>
            </w:r>
            <w:r w:rsidRPr="00AA6B6A">
              <w:rPr>
                <w:i/>
                <w:spacing w:val="-9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portocale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are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încap</w:t>
            </w:r>
            <w:r w:rsidRPr="00AA6B6A">
              <w:rPr>
                <w:i/>
                <w:spacing w:val="-6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într-o</w:t>
            </w:r>
            <w:r w:rsidRPr="00AA6B6A">
              <w:rPr>
                <w:i/>
                <w:spacing w:val="-1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utie</w:t>
            </w:r>
            <w:r w:rsidRPr="00AA6B6A">
              <w:rPr>
                <w:i/>
                <w:spacing w:val="-5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ubică</w:t>
            </w:r>
            <w:r w:rsidRPr="00AA6B6A">
              <w:rPr>
                <w:i/>
                <w:spacing w:val="-8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imaginară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u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latura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de</w:t>
            </w:r>
            <w:r w:rsidRPr="00AA6B6A">
              <w:rPr>
                <w:i/>
                <w:spacing w:val="-1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100</w:t>
            </w:r>
            <w:r w:rsidRPr="00AA6B6A">
              <w:rPr>
                <w:i/>
                <w:spacing w:val="-7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etri)</w:t>
            </w:r>
          </w:p>
          <w:p w:rsidR="00B05F3A" w:rsidRPr="00AA6B6A" w:rsidRDefault="00B05F3A" w:rsidP="00B05F3A">
            <w:pPr>
              <w:pStyle w:val="TableParagraph"/>
              <w:numPr>
                <w:ilvl w:val="0"/>
                <w:numId w:val="29"/>
              </w:numPr>
              <w:tabs>
                <w:tab w:val="left" w:pos="339"/>
              </w:tabs>
              <w:spacing w:line="247" w:lineRule="auto"/>
              <w:ind w:left="1111" w:hanging="357"/>
              <w:jc w:val="both"/>
              <w:rPr>
                <w:i/>
                <w:sz w:val="24"/>
                <w:szCs w:val="24"/>
                <w:lang w:val="ro-RO"/>
              </w:rPr>
            </w:pPr>
            <w:r w:rsidRPr="00AA6B6A">
              <w:rPr>
                <w:i/>
                <w:w w:val="105"/>
                <w:sz w:val="24"/>
                <w:szCs w:val="24"/>
                <w:lang w:val="ro-RO"/>
              </w:rPr>
              <w:t>Modelarea</w:t>
            </w:r>
            <w:r w:rsidRPr="00AA6B6A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 xml:space="preserve">unei  situații 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 xml:space="preserve">date,  referitoare  la  segmente, </w:t>
            </w:r>
            <w:r w:rsidRPr="00AA6B6A">
              <w:rPr>
                <w:i/>
                <w:spacing w:val="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 xml:space="preserve">figuri 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congruente,</w:t>
            </w:r>
            <w:r w:rsidRPr="00AA6B6A">
              <w:rPr>
                <w:i/>
                <w:spacing w:val="50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ijlocul</w:t>
            </w:r>
            <w:r w:rsidRPr="00AA6B6A">
              <w:rPr>
                <w:i/>
                <w:spacing w:val="5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unui</w:t>
            </w:r>
            <w:r w:rsidRPr="00AA6B6A">
              <w:rPr>
                <w:i/>
                <w:spacing w:val="52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 xml:space="preserve">segment 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și</w:t>
            </w:r>
            <w:r>
              <w:rPr>
                <w:i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imetricul unui punct față de un punct, prin tra</w:t>
            </w:r>
            <w:r>
              <w:rPr>
                <w:i/>
                <w:w w:val="105"/>
                <w:sz w:val="24"/>
                <w:szCs w:val="24"/>
                <w:lang w:val="ro-RO"/>
              </w:rPr>
              <w:t>n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spunerea acestora din contextul dat în limbaj specific</w:t>
            </w:r>
            <w:r w:rsidRPr="00AA6B6A">
              <w:rPr>
                <w:i/>
                <w:spacing w:val="1"/>
                <w:w w:val="105"/>
                <w:sz w:val="24"/>
                <w:szCs w:val="24"/>
                <w:lang w:val="ro-RO"/>
              </w:rPr>
              <w:t xml:space="preserve"> </w:t>
            </w:r>
            <w:r w:rsidRPr="00AA6B6A">
              <w:rPr>
                <w:i/>
                <w:w w:val="105"/>
                <w:sz w:val="24"/>
                <w:szCs w:val="24"/>
                <w:lang w:val="ro-RO"/>
              </w:rPr>
              <w:t>matematicii</w:t>
            </w:r>
          </w:p>
        </w:tc>
      </w:tr>
    </w:tbl>
    <w:p w:rsidR="00467619" w:rsidRDefault="00467619" w:rsidP="00E03312"/>
    <w:p w:rsidR="00467619" w:rsidRDefault="00467619" w:rsidP="00E03312"/>
    <w:p w:rsidR="00467619" w:rsidRDefault="00467619" w:rsidP="00E03312"/>
    <w:p w:rsidR="00467619" w:rsidRDefault="00467619" w:rsidP="00E03312"/>
    <w:sectPr w:rsidR="00467619" w:rsidSect="00E03312">
      <w:pgSz w:w="16838" w:h="11906" w:orient="landscape"/>
      <w:pgMar w:top="851" w:right="567" w:bottom="567" w:left="68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7555" w:rsidRDefault="00867555" w:rsidP="00F702A3">
      <w:pPr>
        <w:spacing w:after="0" w:line="240" w:lineRule="auto"/>
      </w:pPr>
      <w:r>
        <w:separator/>
      </w:r>
    </w:p>
  </w:endnote>
  <w:endnote w:type="continuationSeparator" w:id="0">
    <w:p w:rsidR="00867555" w:rsidRDefault="00867555" w:rsidP="00F702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panose1 w:val="02020603050405020304"/>
    <w:charset w:val="01"/>
    <w:family w:val="roman"/>
    <w:pitch w:val="variable"/>
    <w:sig w:usb0="00000000" w:usb1="00000000" w:usb2="00000000" w:usb3="00000000" w:csb0="0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iraSansCondensed-Bold">
    <w:altName w:val="MS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7555" w:rsidRDefault="00867555" w:rsidP="00F702A3">
      <w:pPr>
        <w:spacing w:after="0" w:line="240" w:lineRule="auto"/>
      </w:pPr>
      <w:r>
        <w:separator/>
      </w:r>
    </w:p>
  </w:footnote>
  <w:footnote w:type="continuationSeparator" w:id="0">
    <w:p w:rsidR="00867555" w:rsidRDefault="00867555" w:rsidP="00F702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D7536"/>
    <w:multiLevelType w:val="hybridMultilevel"/>
    <w:tmpl w:val="02AA8912"/>
    <w:lvl w:ilvl="0" w:tplc="EC56476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F1B1B"/>
    <w:multiLevelType w:val="hybridMultilevel"/>
    <w:tmpl w:val="05F8616A"/>
    <w:lvl w:ilvl="0" w:tplc="36DE4CBE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AF6B4C"/>
    <w:multiLevelType w:val="hybridMultilevel"/>
    <w:tmpl w:val="09D6AFCA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012748"/>
    <w:multiLevelType w:val="hybridMultilevel"/>
    <w:tmpl w:val="07465656"/>
    <w:lvl w:ilvl="0" w:tplc="900EFD9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0961AA"/>
    <w:multiLevelType w:val="hybridMultilevel"/>
    <w:tmpl w:val="050AA0F0"/>
    <w:lvl w:ilvl="0" w:tplc="36DE4CBE">
      <w:start w:val="1"/>
      <w:numFmt w:val="lowerLetter"/>
      <w:lvlText w:val="%1."/>
      <w:lvlJc w:val="left"/>
      <w:pPr>
        <w:ind w:left="1116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836" w:hanging="360"/>
      </w:pPr>
    </w:lvl>
    <w:lvl w:ilvl="2" w:tplc="0418001B" w:tentative="1">
      <w:start w:val="1"/>
      <w:numFmt w:val="lowerRoman"/>
      <w:lvlText w:val="%3."/>
      <w:lvlJc w:val="right"/>
      <w:pPr>
        <w:ind w:left="2556" w:hanging="180"/>
      </w:pPr>
    </w:lvl>
    <w:lvl w:ilvl="3" w:tplc="0418000F" w:tentative="1">
      <w:start w:val="1"/>
      <w:numFmt w:val="decimal"/>
      <w:lvlText w:val="%4."/>
      <w:lvlJc w:val="left"/>
      <w:pPr>
        <w:ind w:left="3276" w:hanging="360"/>
      </w:pPr>
    </w:lvl>
    <w:lvl w:ilvl="4" w:tplc="04180019" w:tentative="1">
      <w:start w:val="1"/>
      <w:numFmt w:val="lowerLetter"/>
      <w:lvlText w:val="%5."/>
      <w:lvlJc w:val="left"/>
      <w:pPr>
        <w:ind w:left="3996" w:hanging="360"/>
      </w:pPr>
    </w:lvl>
    <w:lvl w:ilvl="5" w:tplc="0418001B" w:tentative="1">
      <w:start w:val="1"/>
      <w:numFmt w:val="lowerRoman"/>
      <w:lvlText w:val="%6."/>
      <w:lvlJc w:val="right"/>
      <w:pPr>
        <w:ind w:left="4716" w:hanging="180"/>
      </w:pPr>
    </w:lvl>
    <w:lvl w:ilvl="6" w:tplc="0418000F" w:tentative="1">
      <w:start w:val="1"/>
      <w:numFmt w:val="decimal"/>
      <w:lvlText w:val="%7."/>
      <w:lvlJc w:val="left"/>
      <w:pPr>
        <w:ind w:left="5436" w:hanging="360"/>
      </w:pPr>
    </w:lvl>
    <w:lvl w:ilvl="7" w:tplc="04180019" w:tentative="1">
      <w:start w:val="1"/>
      <w:numFmt w:val="lowerLetter"/>
      <w:lvlText w:val="%8."/>
      <w:lvlJc w:val="left"/>
      <w:pPr>
        <w:ind w:left="6156" w:hanging="360"/>
      </w:pPr>
    </w:lvl>
    <w:lvl w:ilvl="8" w:tplc="0418001B" w:tentative="1">
      <w:start w:val="1"/>
      <w:numFmt w:val="lowerRoman"/>
      <w:lvlText w:val="%9."/>
      <w:lvlJc w:val="right"/>
      <w:pPr>
        <w:ind w:left="6876" w:hanging="180"/>
      </w:pPr>
    </w:lvl>
  </w:abstractNum>
  <w:abstractNum w:abstractNumId="5">
    <w:nsid w:val="0A4E147B"/>
    <w:multiLevelType w:val="hybridMultilevel"/>
    <w:tmpl w:val="079A149E"/>
    <w:lvl w:ilvl="0" w:tplc="5B4036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B74497"/>
    <w:multiLevelType w:val="hybridMultilevel"/>
    <w:tmpl w:val="92E6EC14"/>
    <w:lvl w:ilvl="0" w:tplc="6840E22E">
      <w:start w:val="1"/>
      <w:numFmt w:val="decimal"/>
      <w:lvlText w:val="%1."/>
      <w:lvlJc w:val="left"/>
      <w:pPr>
        <w:ind w:left="460" w:hanging="360"/>
      </w:pPr>
      <w:rPr>
        <w:rFonts w:hint="default"/>
        <w:i/>
        <w:sz w:val="28"/>
      </w:rPr>
    </w:lvl>
    <w:lvl w:ilvl="1" w:tplc="04180019" w:tentative="1">
      <w:start w:val="1"/>
      <w:numFmt w:val="lowerLetter"/>
      <w:lvlText w:val="%2."/>
      <w:lvlJc w:val="left"/>
      <w:pPr>
        <w:ind w:left="1180" w:hanging="360"/>
      </w:pPr>
    </w:lvl>
    <w:lvl w:ilvl="2" w:tplc="0418001B" w:tentative="1">
      <w:start w:val="1"/>
      <w:numFmt w:val="lowerRoman"/>
      <w:lvlText w:val="%3."/>
      <w:lvlJc w:val="right"/>
      <w:pPr>
        <w:ind w:left="1900" w:hanging="180"/>
      </w:pPr>
    </w:lvl>
    <w:lvl w:ilvl="3" w:tplc="0418000F" w:tentative="1">
      <w:start w:val="1"/>
      <w:numFmt w:val="decimal"/>
      <w:lvlText w:val="%4."/>
      <w:lvlJc w:val="left"/>
      <w:pPr>
        <w:ind w:left="2620" w:hanging="360"/>
      </w:pPr>
    </w:lvl>
    <w:lvl w:ilvl="4" w:tplc="04180019" w:tentative="1">
      <w:start w:val="1"/>
      <w:numFmt w:val="lowerLetter"/>
      <w:lvlText w:val="%5."/>
      <w:lvlJc w:val="left"/>
      <w:pPr>
        <w:ind w:left="3340" w:hanging="360"/>
      </w:pPr>
    </w:lvl>
    <w:lvl w:ilvl="5" w:tplc="0418001B" w:tentative="1">
      <w:start w:val="1"/>
      <w:numFmt w:val="lowerRoman"/>
      <w:lvlText w:val="%6."/>
      <w:lvlJc w:val="right"/>
      <w:pPr>
        <w:ind w:left="4060" w:hanging="180"/>
      </w:pPr>
    </w:lvl>
    <w:lvl w:ilvl="6" w:tplc="0418000F" w:tentative="1">
      <w:start w:val="1"/>
      <w:numFmt w:val="decimal"/>
      <w:lvlText w:val="%7."/>
      <w:lvlJc w:val="left"/>
      <w:pPr>
        <w:ind w:left="4780" w:hanging="360"/>
      </w:pPr>
    </w:lvl>
    <w:lvl w:ilvl="7" w:tplc="04180019" w:tentative="1">
      <w:start w:val="1"/>
      <w:numFmt w:val="lowerLetter"/>
      <w:lvlText w:val="%8."/>
      <w:lvlJc w:val="left"/>
      <w:pPr>
        <w:ind w:left="5500" w:hanging="360"/>
      </w:pPr>
    </w:lvl>
    <w:lvl w:ilvl="8" w:tplc="0418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7">
    <w:nsid w:val="0C5376D9"/>
    <w:multiLevelType w:val="hybridMultilevel"/>
    <w:tmpl w:val="8984EE3A"/>
    <w:lvl w:ilvl="0" w:tplc="36DE4CBE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56380F"/>
    <w:multiLevelType w:val="hybridMultilevel"/>
    <w:tmpl w:val="4DF8916A"/>
    <w:lvl w:ilvl="0" w:tplc="36DE4CBE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778" w:hanging="360"/>
      </w:pPr>
    </w:lvl>
    <w:lvl w:ilvl="2" w:tplc="0418001B" w:tentative="1">
      <w:start w:val="1"/>
      <w:numFmt w:val="lowerRoman"/>
      <w:lvlText w:val="%3."/>
      <w:lvlJc w:val="right"/>
      <w:pPr>
        <w:ind w:left="2498" w:hanging="180"/>
      </w:pPr>
    </w:lvl>
    <w:lvl w:ilvl="3" w:tplc="0418000F" w:tentative="1">
      <w:start w:val="1"/>
      <w:numFmt w:val="decimal"/>
      <w:lvlText w:val="%4."/>
      <w:lvlJc w:val="left"/>
      <w:pPr>
        <w:ind w:left="3218" w:hanging="360"/>
      </w:pPr>
    </w:lvl>
    <w:lvl w:ilvl="4" w:tplc="04180019" w:tentative="1">
      <w:start w:val="1"/>
      <w:numFmt w:val="lowerLetter"/>
      <w:lvlText w:val="%5."/>
      <w:lvlJc w:val="left"/>
      <w:pPr>
        <w:ind w:left="3938" w:hanging="360"/>
      </w:pPr>
    </w:lvl>
    <w:lvl w:ilvl="5" w:tplc="0418001B" w:tentative="1">
      <w:start w:val="1"/>
      <w:numFmt w:val="lowerRoman"/>
      <w:lvlText w:val="%6."/>
      <w:lvlJc w:val="right"/>
      <w:pPr>
        <w:ind w:left="4658" w:hanging="180"/>
      </w:pPr>
    </w:lvl>
    <w:lvl w:ilvl="6" w:tplc="0418000F" w:tentative="1">
      <w:start w:val="1"/>
      <w:numFmt w:val="decimal"/>
      <w:lvlText w:val="%7."/>
      <w:lvlJc w:val="left"/>
      <w:pPr>
        <w:ind w:left="5378" w:hanging="360"/>
      </w:pPr>
    </w:lvl>
    <w:lvl w:ilvl="7" w:tplc="04180019" w:tentative="1">
      <w:start w:val="1"/>
      <w:numFmt w:val="lowerLetter"/>
      <w:lvlText w:val="%8."/>
      <w:lvlJc w:val="left"/>
      <w:pPr>
        <w:ind w:left="6098" w:hanging="360"/>
      </w:pPr>
    </w:lvl>
    <w:lvl w:ilvl="8" w:tplc="0418001B" w:tentative="1">
      <w:start w:val="1"/>
      <w:numFmt w:val="lowerRoman"/>
      <w:lvlText w:val="%9."/>
      <w:lvlJc w:val="right"/>
      <w:pPr>
        <w:ind w:left="6818" w:hanging="180"/>
      </w:pPr>
    </w:lvl>
  </w:abstractNum>
  <w:abstractNum w:abstractNumId="9">
    <w:nsid w:val="139B4B9F"/>
    <w:multiLevelType w:val="hybridMultilevel"/>
    <w:tmpl w:val="8C26150A"/>
    <w:lvl w:ilvl="0" w:tplc="04180019">
      <w:start w:val="1"/>
      <w:numFmt w:val="lowerLetter"/>
      <w:lvlText w:val="%1."/>
      <w:lvlJc w:val="left"/>
      <w:pPr>
        <w:ind w:left="820" w:hanging="360"/>
      </w:pPr>
    </w:lvl>
    <w:lvl w:ilvl="1" w:tplc="04180019" w:tentative="1">
      <w:start w:val="1"/>
      <w:numFmt w:val="lowerLetter"/>
      <w:lvlText w:val="%2."/>
      <w:lvlJc w:val="left"/>
      <w:pPr>
        <w:ind w:left="1540" w:hanging="360"/>
      </w:pPr>
    </w:lvl>
    <w:lvl w:ilvl="2" w:tplc="0418001B" w:tentative="1">
      <w:start w:val="1"/>
      <w:numFmt w:val="lowerRoman"/>
      <w:lvlText w:val="%3."/>
      <w:lvlJc w:val="right"/>
      <w:pPr>
        <w:ind w:left="2260" w:hanging="180"/>
      </w:pPr>
    </w:lvl>
    <w:lvl w:ilvl="3" w:tplc="0418000F" w:tentative="1">
      <w:start w:val="1"/>
      <w:numFmt w:val="decimal"/>
      <w:lvlText w:val="%4."/>
      <w:lvlJc w:val="left"/>
      <w:pPr>
        <w:ind w:left="2980" w:hanging="360"/>
      </w:pPr>
    </w:lvl>
    <w:lvl w:ilvl="4" w:tplc="04180019" w:tentative="1">
      <w:start w:val="1"/>
      <w:numFmt w:val="lowerLetter"/>
      <w:lvlText w:val="%5."/>
      <w:lvlJc w:val="left"/>
      <w:pPr>
        <w:ind w:left="3700" w:hanging="360"/>
      </w:pPr>
    </w:lvl>
    <w:lvl w:ilvl="5" w:tplc="0418001B" w:tentative="1">
      <w:start w:val="1"/>
      <w:numFmt w:val="lowerRoman"/>
      <w:lvlText w:val="%6."/>
      <w:lvlJc w:val="right"/>
      <w:pPr>
        <w:ind w:left="4420" w:hanging="180"/>
      </w:pPr>
    </w:lvl>
    <w:lvl w:ilvl="6" w:tplc="0418000F" w:tentative="1">
      <w:start w:val="1"/>
      <w:numFmt w:val="decimal"/>
      <w:lvlText w:val="%7."/>
      <w:lvlJc w:val="left"/>
      <w:pPr>
        <w:ind w:left="5140" w:hanging="360"/>
      </w:pPr>
    </w:lvl>
    <w:lvl w:ilvl="7" w:tplc="04180019" w:tentative="1">
      <w:start w:val="1"/>
      <w:numFmt w:val="lowerLetter"/>
      <w:lvlText w:val="%8."/>
      <w:lvlJc w:val="left"/>
      <w:pPr>
        <w:ind w:left="5860" w:hanging="360"/>
      </w:pPr>
    </w:lvl>
    <w:lvl w:ilvl="8" w:tplc="0418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0">
    <w:nsid w:val="173218E2"/>
    <w:multiLevelType w:val="hybridMultilevel"/>
    <w:tmpl w:val="7996129C"/>
    <w:lvl w:ilvl="0" w:tplc="36DE4CBE">
      <w:start w:val="1"/>
      <w:numFmt w:val="lowerLetter"/>
      <w:lvlText w:val="%1."/>
      <w:lvlJc w:val="left"/>
      <w:pPr>
        <w:ind w:left="11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540" w:hanging="360"/>
      </w:pPr>
    </w:lvl>
    <w:lvl w:ilvl="2" w:tplc="0418001B" w:tentative="1">
      <w:start w:val="1"/>
      <w:numFmt w:val="lowerRoman"/>
      <w:lvlText w:val="%3."/>
      <w:lvlJc w:val="right"/>
      <w:pPr>
        <w:ind w:left="2260" w:hanging="180"/>
      </w:pPr>
    </w:lvl>
    <w:lvl w:ilvl="3" w:tplc="0418000F" w:tentative="1">
      <w:start w:val="1"/>
      <w:numFmt w:val="decimal"/>
      <w:lvlText w:val="%4."/>
      <w:lvlJc w:val="left"/>
      <w:pPr>
        <w:ind w:left="2980" w:hanging="360"/>
      </w:pPr>
    </w:lvl>
    <w:lvl w:ilvl="4" w:tplc="04180019" w:tentative="1">
      <w:start w:val="1"/>
      <w:numFmt w:val="lowerLetter"/>
      <w:lvlText w:val="%5."/>
      <w:lvlJc w:val="left"/>
      <w:pPr>
        <w:ind w:left="3700" w:hanging="360"/>
      </w:pPr>
    </w:lvl>
    <w:lvl w:ilvl="5" w:tplc="0418001B" w:tentative="1">
      <w:start w:val="1"/>
      <w:numFmt w:val="lowerRoman"/>
      <w:lvlText w:val="%6."/>
      <w:lvlJc w:val="right"/>
      <w:pPr>
        <w:ind w:left="4420" w:hanging="180"/>
      </w:pPr>
    </w:lvl>
    <w:lvl w:ilvl="6" w:tplc="0418000F" w:tentative="1">
      <w:start w:val="1"/>
      <w:numFmt w:val="decimal"/>
      <w:lvlText w:val="%7."/>
      <w:lvlJc w:val="left"/>
      <w:pPr>
        <w:ind w:left="5140" w:hanging="360"/>
      </w:pPr>
    </w:lvl>
    <w:lvl w:ilvl="7" w:tplc="04180019" w:tentative="1">
      <w:start w:val="1"/>
      <w:numFmt w:val="lowerLetter"/>
      <w:lvlText w:val="%8."/>
      <w:lvlJc w:val="left"/>
      <w:pPr>
        <w:ind w:left="5860" w:hanging="360"/>
      </w:pPr>
    </w:lvl>
    <w:lvl w:ilvl="8" w:tplc="0418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1">
    <w:nsid w:val="1C71604C"/>
    <w:multiLevelType w:val="hybridMultilevel"/>
    <w:tmpl w:val="1A1AB998"/>
    <w:lvl w:ilvl="0" w:tplc="36DE4CBE">
      <w:start w:val="1"/>
      <w:numFmt w:val="lowerLetter"/>
      <w:lvlText w:val="%1."/>
      <w:lvlJc w:val="left"/>
      <w:pPr>
        <w:ind w:left="1140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860" w:hanging="360"/>
      </w:pPr>
    </w:lvl>
    <w:lvl w:ilvl="2" w:tplc="0418001B" w:tentative="1">
      <w:start w:val="1"/>
      <w:numFmt w:val="lowerRoman"/>
      <w:lvlText w:val="%3."/>
      <w:lvlJc w:val="right"/>
      <w:pPr>
        <w:ind w:left="2580" w:hanging="180"/>
      </w:pPr>
    </w:lvl>
    <w:lvl w:ilvl="3" w:tplc="0418000F" w:tentative="1">
      <w:start w:val="1"/>
      <w:numFmt w:val="decimal"/>
      <w:lvlText w:val="%4."/>
      <w:lvlJc w:val="left"/>
      <w:pPr>
        <w:ind w:left="3300" w:hanging="360"/>
      </w:pPr>
    </w:lvl>
    <w:lvl w:ilvl="4" w:tplc="04180019" w:tentative="1">
      <w:start w:val="1"/>
      <w:numFmt w:val="lowerLetter"/>
      <w:lvlText w:val="%5."/>
      <w:lvlJc w:val="left"/>
      <w:pPr>
        <w:ind w:left="4020" w:hanging="360"/>
      </w:pPr>
    </w:lvl>
    <w:lvl w:ilvl="5" w:tplc="0418001B" w:tentative="1">
      <w:start w:val="1"/>
      <w:numFmt w:val="lowerRoman"/>
      <w:lvlText w:val="%6."/>
      <w:lvlJc w:val="right"/>
      <w:pPr>
        <w:ind w:left="4740" w:hanging="180"/>
      </w:pPr>
    </w:lvl>
    <w:lvl w:ilvl="6" w:tplc="0418000F" w:tentative="1">
      <w:start w:val="1"/>
      <w:numFmt w:val="decimal"/>
      <w:lvlText w:val="%7."/>
      <w:lvlJc w:val="left"/>
      <w:pPr>
        <w:ind w:left="5460" w:hanging="360"/>
      </w:pPr>
    </w:lvl>
    <w:lvl w:ilvl="7" w:tplc="04180019" w:tentative="1">
      <w:start w:val="1"/>
      <w:numFmt w:val="lowerLetter"/>
      <w:lvlText w:val="%8."/>
      <w:lvlJc w:val="left"/>
      <w:pPr>
        <w:ind w:left="6180" w:hanging="360"/>
      </w:pPr>
    </w:lvl>
    <w:lvl w:ilvl="8" w:tplc="0418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2">
    <w:nsid w:val="21574928"/>
    <w:multiLevelType w:val="hybridMultilevel"/>
    <w:tmpl w:val="A0CC5A20"/>
    <w:lvl w:ilvl="0" w:tplc="249CE848">
      <w:start w:val="5"/>
      <w:numFmt w:val="decimal"/>
      <w:lvlText w:val="(%1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7B2D1D"/>
    <w:multiLevelType w:val="hybridMultilevel"/>
    <w:tmpl w:val="A0CC5A20"/>
    <w:lvl w:ilvl="0" w:tplc="249CE848">
      <w:start w:val="5"/>
      <w:numFmt w:val="decimal"/>
      <w:lvlText w:val="(%1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A0593D"/>
    <w:multiLevelType w:val="hybridMultilevel"/>
    <w:tmpl w:val="A0CC5A20"/>
    <w:lvl w:ilvl="0" w:tplc="249CE848">
      <w:start w:val="5"/>
      <w:numFmt w:val="decimal"/>
      <w:lvlText w:val="(%1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3D010D9"/>
    <w:multiLevelType w:val="hybridMultilevel"/>
    <w:tmpl w:val="363034EE"/>
    <w:lvl w:ilvl="0" w:tplc="0E540E06">
      <w:start w:val="1"/>
      <w:numFmt w:val="decimal"/>
      <w:lvlText w:val="%1."/>
      <w:lvlJc w:val="left"/>
      <w:pPr>
        <w:ind w:left="386" w:hanging="267"/>
      </w:pPr>
      <w:rPr>
        <w:rFonts w:hint="default"/>
        <w:w w:val="102"/>
      </w:rPr>
    </w:lvl>
    <w:lvl w:ilvl="1" w:tplc="785E1698">
      <w:numFmt w:val="bullet"/>
      <w:lvlText w:val="•"/>
      <w:lvlJc w:val="left"/>
      <w:pPr>
        <w:ind w:left="1245" w:hanging="267"/>
      </w:pPr>
      <w:rPr>
        <w:rFonts w:hint="default"/>
      </w:rPr>
    </w:lvl>
    <w:lvl w:ilvl="2" w:tplc="1DF22AEA">
      <w:numFmt w:val="bullet"/>
      <w:lvlText w:val="•"/>
      <w:lvlJc w:val="left"/>
      <w:pPr>
        <w:ind w:left="2111" w:hanging="267"/>
      </w:pPr>
      <w:rPr>
        <w:rFonts w:hint="default"/>
      </w:rPr>
    </w:lvl>
    <w:lvl w:ilvl="3" w:tplc="C108F4FC">
      <w:numFmt w:val="bullet"/>
      <w:lvlText w:val="•"/>
      <w:lvlJc w:val="left"/>
      <w:pPr>
        <w:ind w:left="2976" w:hanging="267"/>
      </w:pPr>
      <w:rPr>
        <w:rFonts w:hint="default"/>
      </w:rPr>
    </w:lvl>
    <w:lvl w:ilvl="4" w:tplc="29085E6A">
      <w:numFmt w:val="bullet"/>
      <w:lvlText w:val="•"/>
      <w:lvlJc w:val="left"/>
      <w:pPr>
        <w:ind w:left="3842" w:hanging="267"/>
      </w:pPr>
      <w:rPr>
        <w:rFonts w:hint="default"/>
      </w:rPr>
    </w:lvl>
    <w:lvl w:ilvl="5" w:tplc="82A47628">
      <w:numFmt w:val="bullet"/>
      <w:lvlText w:val="•"/>
      <w:lvlJc w:val="left"/>
      <w:pPr>
        <w:ind w:left="4708" w:hanging="267"/>
      </w:pPr>
      <w:rPr>
        <w:rFonts w:hint="default"/>
      </w:rPr>
    </w:lvl>
    <w:lvl w:ilvl="6" w:tplc="47FAD068">
      <w:numFmt w:val="bullet"/>
      <w:lvlText w:val="•"/>
      <w:lvlJc w:val="left"/>
      <w:pPr>
        <w:ind w:left="5573" w:hanging="267"/>
      </w:pPr>
      <w:rPr>
        <w:rFonts w:hint="default"/>
      </w:rPr>
    </w:lvl>
    <w:lvl w:ilvl="7" w:tplc="A106E0F8">
      <w:numFmt w:val="bullet"/>
      <w:lvlText w:val="•"/>
      <w:lvlJc w:val="left"/>
      <w:pPr>
        <w:ind w:left="6439" w:hanging="267"/>
      </w:pPr>
      <w:rPr>
        <w:rFonts w:hint="default"/>
      </w:rPr>
    </w:lvl>
    <w:lvl w:ilvl="8" w:tplc="1206BC74">
      <w:numFmt w:val="bullet"/>
      <w:lvlText w:val="•"/>
      <w:lvlJc w:val="left"/>
      <w:pPr>
        <w:ind w:left="7304" w:hanging="267"/>
      </w:pPr>
      <w:rPr>
        <w:rFonts w:hint="default"/>
      </w:rPr>
    </w:lvl>
  </w:abstractNum>
  <w:abstractNum w:abstractNumId="16">
    <w:nsid w:val="2D7F1EAD"/>
    <w:multiLevelType w:val="hybridMultilevel"/>
    <w:tmpl w:val="A0CC5A20"/>
    <w:lvl w:ilvl="0" w:tplc="249CE848">
      <w:start w:val="5"/>
      <w:numFmt w:val="decimal"/>
      <w:lvlText w:val="(%1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EB58FA"/>
    <w:multiLevelType w:val="hybridMultilevel"/>
    <w:tmpl w:val="7F901DBE"/>
    <w:lvl w:ilvl="0" w:tplc="36DE4CBE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778" w:hanging="360"/>
      </w:pPr>
    </w:lvl>
    <w:lvl w:ilvl="2" w:tplc="0418001B" w:tentative="1">
      <w:start w:val="1"/>
      <w:numFmt w:val="lowerRoman"/>
      <w:lvlText w:val="%3."/>
      <w:lvlJc w:val="right"/>
      <w:pPr>
        <w:ind w:left="2498" w:hanging="180"/>
      </w:pPr>
    </w:lvl>
    <w:lvl w:ilvl="3" w:tplc="0418000F" w:tentative="1">
      <w:start w:val="1"/>
      <w:numFmt w:val="decimal"/>
      <w:lvlText w:val="%4."/>
      <w:lvlJc w:val="left"/>
      <w:pPr>
        <w:ind w:left="3218" w:hanging="360"/>
      </w:pPr>
    </w:lvl>
    <w:lvl w:ilvl="4" w:tplc="04180019" w:tentative="1">
      <w:start w:val="1"/>
      <w:numFmt w:val="lowerLetter"/>
      <w:lvlText w:val="%5."/>
      <w:lvlJc w:val="left"/>
      <w:pPr>
        <w:ind w:left="3938" w:hanging="360"/>
      </w:pPr>
    </w:lvl>
    <w:lvl w:ilvl="5" w:tplc="0418001B" w:tentative="1">
      <w:start w:val="1"/>
      <w:numFmt w:val="lowerRoman"/>
      <w:lvlText w:val="%6."/>
      <w:lvlJc w:val="right"/>
      <w:pPr>
        <w:ind w:left="4658" w:hanging="180"/>
      </w:pPr>
    </w:lvl>
    <w:lvl w:ilvl="6" w:tplc="0418000F" w:tentative="1">
      <w:start w:val="1"/>
      <w:numFmt w:val="decimal"/>
      <w:lvlText w:val="%7."/>
      <w:lvlJc w:val="left"/>
      <w:pPr>
        <w:ind w:left="5378" w:hanging="360"/>
      </w:pPr>
    </w:lvl>
    <w:lvl w:ilvl="7" w:tplc="04180019" w:tentative="1">
      <w:start w:val="1"/>
      <w:numFmt w:val="lowerLetter"/>
      <w:lvlText w:val="%8."/>
      <w:lvlJc w:val="left"/>
      <w:pPr>
        <w:ind w:left="6098" w:hanging="360"/>
      </w:pPr>
    </w:lvl>
    <w:lvl w:ilvl="8" w:tplc="0418001B" w:tentative="1">
      <w:start w:val="1"/>
      <w:numFmt w:val="lowerRoman"/>
      <w:lvlText w:val="%9."/>
      <w:lvlJc w:val="right"/>
      <w:pPr>
        <w:ind w:left="6818" w:hanging="180"/>
      </w:pPr>
    </w:lvl>
  </w:abstractNum>
  <w:abstractNum w:abstractNumId="18">
    <w:nsid w:val="2E9244E8"/>
    <w:multiLevelType w:val="hybridMultilevel"/>
    <w:tmpl w:val="AC84F7A4"/>
    <w:lvl w:ilvl="0" w:tplc="E7F6457A">
      <w:start w:val="6"/>
      <w:numFmt w:val="decimal"/>
      <w:lvlText w:val="(%1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9F026C"/>
    <w:multiLevelType w:val="hybridMultilevel"/>
    <w:tmpl w:val="CCAA2866"/>
    <w:lvl w:ilvl="0" w:tplc="3DB6DC88">
      <w:start w:val="1"/>
      <w:numFmt w:val="lowerLetter"/>
      <w:lvlText w:val="%1."/>
      <w:lvlJc w:val="left"/>
      <w:pPr>
        <w:ind w:left="1036" w:hanging="360"/>
      </w:pPr>
      <w:rPr>
        <w:b/>
        <w:bCs/>
        <w:i/>
        <w:iCs w:val="0"/>
      </w:rPr>
    </w:lvl>
    <w:lvl w:ilvl="1" w:tplc="04180019" w:tentative="1">
      <w:start w:val="1"/>
      <w:numFmt w:val="lowerLetter"/>
      <w:lvlText w:val="%2."/>
      <w:lvlJc w:val="left"/>
      <w:pPr>
        <w:ind w:left="1756" w:hanging="360"/>
      </w:pPr>
    </w:lvl>
    <w:lvl w:ilvl="2" w:tplc="0418001B" w:tentative="1">
      <w:start w:val="1"/>
      <w:numFmt w:val="lowerRoman"/>
      <w:lvlText w:val="%3."/>
      <w:lvlJc w:val="right"/>
      <w:pPr>
        <w:ind w:left="2476" w:hanging="180"/>
      </w:pPr>
    </w:lvl>
    <w:lvl w:ilvl="3" w:tplc="0418000F" w:tentative="1">
      <w:start w:val="1"/>
      <w:numFmt w:val="decimal"/>
      <w:lvlText w:val="%4."/>
      <w:lvlJc w:val="left"/>
      <w:pPr>
        <w:ind w:left="3196" w:hanging="360"/>
      </w:pPr>
    </w:lvl>
    <w:lvl w:ilvl="4" w:tplc="04180019" w:tentative="1">
      <w:start w:val="1"/>
      <w:numFmt w:val="lowerLetter"/>
      <w:lvlText w:val="%5."/>
      <w:lvlJc w:val="left"/>
      <w:pPr>
        <w:ind w:left="3916" w:hanging="360"/>
      </w:pPr>
    </w:lvl>
    <w:lvl w:ilvl="5" w:tplc="0418001B" w:tentative="1">
      <w:start w:val="1"/>
      <w:numFmt w:val="lowerRoman"/>
      <w:lvlText w:val="%6."/>
      <w:lvlJc w:val="right"/>
      <w:pPr>
        <w:ind w:left="4636" w:hanging="180"/>
      </w:pPr>
    </w:lvl>
    <w:lvl w:ilvl="6" w:tplc="0418000F" w:tentative="1">
      <w:start w:val="1"/>
      <w:numFmt w:val="decimal"/>
      <w:lvlText w:val="%7."/>
      <w:lvlJc w:val="left"/>
      <w:pPr>
        <w:ind w:left="5356" w:hanging="360"/>
      </w:pPr>
    </w:lvl>
    <w:lvl w:ilvl="7" w:tplc="04180019" w:tentative="1">
      <w:start w:val="1"/>
      <w:numFmt w:val="lowerLetter"/>
      <w:lvlText w:val="%8."/>
      <w:lvlJc w:val="left"/>
      <w:pPr>
        <w:ind w:left="6076" w:hanging="360"/>
      </w:pPr>
    </w:lvl>
    <w:lvl w:ilvl="8" w:tplc="0418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20">
    <w:nsid w:val="381D725A"/>
    <w:multiLevelType w:val="hybridMultilevel"/>
    <w:tmpl w:val="78E8EDFA"/>
    <w:lvl w:ilvl="0" w:tplc="36DE4CBE">
      <w:start w:val="1"/>
      <w:numFmt w:val="lowerLetter"/>
      <w:lvlText w:val="%1."/>
      <w:lvlJc w:val="left"/>
      <w:pPr>
        <w:ind w:left="1099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819" w:hanging="360"/>
      </w:pPr>
    </w:lvl>
    <w:lvl w:ilvl="2" w:tplc="0418001B" w:tentative="1">
      <w:start w:val="1"/>
      <w:numFmt w:val="lowerRoman"/>
      <w:lvlText w:val="%3."/>
      <w:lvlJc w:val="right"/>
      <w:pPr>
        <w:ind w:left="2539" w:hanging="180"/>
      </w:pPr>
    </w:lvl>
    <w:lvl w:ilvl="3" w:tplc="0418000F" w:tentative="1">
      <w:start w:val="1"/>
      <w:numFmt w:val="decimal"/>
      <w:lvlText w:val="%4."/>
      <w:lvlJc w:val="left"/>
      <w:pPr>
        <w:ind w:left="3259" w:hanging="360"/>
      </w:pPr>
    </w:lvl>
    <w:lvl w:ilvl="4" w:tplc="04180019" w:tentative="1">
      <w:start w:val="1"/>
      <w:numFmt w:val="lowerLetter"/>
      <w:lvlText w:val="%5."/>
      <w:lvlJc w:val="left"/>
      <w:pPr>
        <w:ind w:left="3979" w:hanging="360"/>
      </w:pPr>
    </w:lvl>
    <w:lvl w:ilvl="5" w:tplc="0418001B" w:tentative="1">
      <w:start w:val="1"/>
      <w:numFmt w:val="lowerRoman"/>
      <w:lvlText w:val="%6."/>
      <w:lvlJc w:val="right"/>
      <w:pPr>
        <w:ind w:left="4699" w:hanging="180"/>
      </w:pPr>
    </w:lvl>
    <w:lvl w:ilvl="6" w:tplc="0418000F" w:tentative="1">
      <w:start w:val="1"/>
      <w:numFmt w:val="decimal"/>
      <w:lvlText w:val="%7."/>
      <w:lvlJc w:val="left"/>
      <w:pPr>
        <w:ind w:left="5419" w:hanging="360"/>
      </w:pPr>
    </w:lvl>
    <w:lvl w:ilvl="7" w:tplc="04180019" w:tentative="1">
      <w:start w:val="1"/>
      <w:numFmt w:val="lowerLetter"/>
      <w:lvlText w:val="%8."/>
      <w:lvlJc w:val="left"/>
      <w:pPr>
        <w:ind w:left="6139" w:hanging="360"/>
      </w:pPr>
    </w:lvl>
    <w:lvl w:ilvl="8" w:tplc="0418001B" w:tentative="1">
      <w:start w:val="1"/>
      <w:numFmt w:val="lowerRoman"/>
      <w:lvlText w:val="%9."/>
      <w:lvlJc w:val="right"/>
      <w:pPr>
        <w:ind w:left="6859" w:hanging="180"/>
      </w:pPr>
    </w:lvl>
  </w:abstractNum>
  <w:abstractNum w:abstractNumId="21">
    <w:nsid w:val="39FC4786"/>
    <w:multiLevelType w:val="hybridMultilevel"/>
    <w:tmpl w:val="3542B310"/>
    <w:lvl w:ilvl="0" w:tplc="36DE4CBE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778" w:hanging="360"/>
      </w:pPr>
    </w:lvl>
    <w:lvl w:ilvl="2" w:tplc="0418001B" w:tentative="1">
      <w:start w:val="1"/>
      <w:numFmt w:val="lowerRoman"/>
      <w:lvlText w:val="%3."/>
      <w:lvlJc w:val="right"/>
      <w:pPr>
        <w:ind w:left="2498" w:hanging="180"/>
      </w:pPr>
    </w:lvl>
    <w:lvl w:ilvl="3" w:tplc="0418000F" w:tentative="1">
      <w:start w:val="1"/>
      <w:numFmt w:val="decimal"/>
      <w:lvlText w:val="%4."/>
      <w:lvlJc w:val="left"/>
      <w:pPr>
        <w:ind w:left="3218" w:hanging="360"/>
      </w:pPr>
    </w:lvl>
    <w:lvl w:ilvl="4" w:tplc="04180019" w:tentative="1">
      <w:start w:val="1"/>
      <w:numFmt w:val="lowerLetter"/>
      <w:lvlText w:val="%5."/>
      <w:lvlJc w:val="left"/>
      <w:pPr>
        <w:ind w:left="3938" w:hanging="360"/>
      </w:pPr>
    </w:lvl>
    <w:lvl w:ilvl="5" w:tplc="0418001B" w:tentative="1">
      <w:start w:val="1"/>
      <w:numFmt w:val="lowerRoman"/>
      <w:lvlText w:val="%6."/>
      <w:lvlJc w:val="right"/>
      <w:pPr>
        <w:ind w:left="4658" w:hanging="180"/>
      </w:pPr>
    </w:lvl>
    <w:lvl w:ilvl="6" w:tplc="0418000F" w:tentative="1">
      <w:start w:val="1"/>
      <w:numFmt w:val="decimal"/>
      <w:lvlText w:val="%7."/>
      <w:lvlJc w:val="left"/>
      <w:pPr>
        <w:ind w:left="5378" w:hanging="360"/>
      </w:pPr>
    </w:lvl>
    <w:lvl w:ilvl="7" w:tplc="04180019" w:tentative="1">
      <w:start w:val="1"/>
      <w:numFmt w:val="lowerLetter"/>
      <w:lvlText w:val="%8."/>
      <w:lvlJc w:val="left"/>
      <w:pPr>
        <w:ind w:left="6098" w:hanging="360"/>
      </w:pPr>
    </w:lvl>
    <w:lvl w:ilvl="8" w:tplc="0418001B" w:tentative="1">
      <w:start w:val="1"/>
      <w:numFmt w:val="lowerRoman"/>
      <w:lvlText w:val="%9."/>
      <w:lvlJc w:val="right"/>
      <w:pPr>
        <w:ind w:left="6818" w:hanging="180"/>
      </w:pPr>
    </w:lvl>
  </w:abstractNum>
  <w:abstractNum w:abstractNumId="22">
    <w:nsid w:val="463E09AC"/>
    <w:multiLevelType w:val="hybridMultilevel"/>
    <w:tmpl w:val="963C1DE6"/>
    <w:lvl w:ilvl="0" w:tplc="36DE4CBE">
      <w:start w:val="1"/>
      <w:numFmt w:val="lowerLetter"/>
      <w:lvlText w:val="%1."/>
      <w:lvlJc w:val="left"/>
      <w:pPr>
        <w:ind w:left="1099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819" w:hanging="360"/>
      </w:pPr>
    </w:lvl>
    <w:lvl w:ilvl="2" w:tplc="0418001B" w:tentative="1">
      <w:start w:val="1"/>
      <w:numFmt w:val="lowerRoman"/>
      <w:lvlText w:val="%3."/>
      <w:lvlJc w:val="right"/>
      <w:pPr>
        <w:ind w:left="2539" w:hanging="180"/>
      </w:pPr>
    </w:lvl>
    <w:lvl w:ilvl="3" w:tplc="0418000F" w:tentative="1">
      <w:start w:val="1"/>
      <w:numFmt w:val="decimal"/>
      <w:lvlText w:val="%4."/>
      <w:lvlJc w:val="left"/>
      <w:pPr>
        <w:ind w:left="3259" w:hanging="360"/>
      </w:pPr>
    </w:lvl>
    <w:lvl w:ilvl="4" w:tplc="04180019" w:tentative="1">
      <w:start w:val="1"/>
      <w:numFmt w:val="lowerLetter"/>
      <w:lvlText w:val="%5."/>
      <w:lvlJc w:val="left"/>
      <w:pPr>
        <w:ind w:left="3979" w:hanging="360"/>
      </w:pPr>
    </w:lvl>
    <w:lvl w:ilvl="5" w:tplc="0418001B" w:tentative="1">
      <w:start w:val="1"/>
      <w:numFmt w:val="lowerRoman"/>
      <w:lvlText w:val="%6."/>
      <w:lvlJc w:val="right"/>
      <w:pPr>
        <w:ind w:left="4699" w:hanging="180"/>
      </w:pPr>
    </w:lvl>
    <w:lvl w:ilvl="6" w:tplc="0418000F" w:tentative="1">
      <w:start w:val="1"/>
      <w:numFmt w:val="decimal"/>
      <w:lvlText w:val="%7."/>
      <w:lvlJc w:val="left"/>
      <w:pPr>
        <w:ind w:left="5419" w:hanging="360"/>
      </w:pPr>
    </w:lvl>
    <w:lvl w:ilvl="7" w:tplc="04180019" w:tentative="1">
      <w:start w:val="1"/>
      <w:numFmt w:val="lowerLetter"/>
      <w:lvlText w:val="%8."/>
      <w:lvlJc w:val="left"/>
      <w:pPr>
        <w:ind w:left="6139" w:hanging="360"/>
      </w:pPr>
    </w:lvl>
    <w:lvl w:ilvl="8" w:tplc="0418001B" w:tentative="1">
      <w:start w:val="1"/>
      <w:numFmt w:val="lowerRoman"/>
      <w:lvlText w:val="%9."/>
      <w:lvlJc w:val="right"/>
      <w:pPr>
        <w:ind w:left="6859" w:hanging="180"/>
      </w:pPr>
    </w:lvl>
  </w:abstractNum>
  <w:abstractNum w:abstractNumId="23">
    <w:nsid w:val="485C27E5"/>
    <w:multiLevelType w:val="hybridMultilevel"/>
    <w:tmpl w:val="4C4432F6"/>
    <w:lvl w:ilvl="0" w:tplc="8A9AC972">
      <w:start w:val="1"/>
      <w:numFmt w:val="lowerLetter"/>
      <w:lvlText w:val="%1."/>
      <w:lvlJc w:val="left"/>
      <w:pPr>
        <w:ind w:left="105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778" w:hanging="360"/>
      </w:pPr>
    </w:lvl>
    <w:lvl w:ilvl="2" w:tplc="0418001B" w:tentative="1">
      <w:start w:val="1"/>
      <w:numFmt w:val="lowerRoman"/>
      <w:lvlText w:val="%3."/>
      <w:lvlJc w:val="right"/>
      <w:pPr>
        <w:ind w:left="2498" w:hanging="180"/>
      </w:pPr>
    </w:lvl>
    <w:lvl w:ilvl="3" w:tplc="0418000F" w:tentative="1">
      <w:start w:val="1"/>
      <w:numFmt w:val="decimal"/>
      <w:lvlText w:val="%4."/>
      <w:lvlJc w:val="left"/>
      <w:pPr>
        <w:ind w:left="3218" w:hanging="360"/>
      </w:pPr>
    </w:lvl>
    <w:lvl w:ilvl="4" w:tplc="04180019" w:tentative="1">
      <w:start w:val="1"/>
      <w:numFmt w:val="lowerLetter"/>
      <w:lvlText w:val="%5."/>
      <w:lvlJc w:val="left"/>
      <w:pPr>
        <w:ind w:left="3938" w:hanging="360"/>
      </w:pPr>
    </w:lvl>
    <w:lvl w:ilvl="5" w:tplc="0418001B" w:tentative="1">
      <w:start w:val="1"/>
      <w:numFmt w:val="lowerRoman"/>
      <w:lvlText w:val="%6."/>
      <w:lvlJc w:val="right"/>
      <w:pPr>
        <w:ind w:left="4658" w:hanging="180"/>
      </w:pPr>
    </w:lvl>
    <w:lvl w:ilvl="6" w:tplc="0418000F" w:tentative="1">
      <w:start w:val="1"/>
      <w:numFmt w:val="decimal"/>
      <w:lvlText w:val="%7."/>
      <w:lvlJc w:val="left"/>
      <w:pPr>
        <w:ind w:left="5378" w:hanging="360"/>
      </w:pPr>
    </w:lvl>
    <w:lvl w:ilvl="7" w:tplc="04180019" w:tentative="1">
      <w:start w:val="1"/>
      <w:numFmt w:val="lowerLetter"/>
      <w:lvlText w:val="%8."/>
      <w:lvlJc w:val="left"/>
      <w:pPr>
        <w:ind w:left="6098" w:hanging="360"/>
      </w:pPr>
    </w:lvl>
    <w:lvl w:ilvl="8" w:tplc="0418001B" w:tentative="1">
      <w:start w:val="1"/>
      <w:numFmt w:val="lowerRoman"/>
      <w:lvlText w:val="%9."/>
      <w:lvlJc w:val="right"/>
      <w:pPr>
        <w:ind w:left="6818" w:hanging="180"/>
      </w:pPr>
    </w:lvl>
  </w:abstractNum>
  <w:abstractNum w:abstractNumId="24">
    <w:nsid w:val="49A03B90"/>
    <w:multiLevelType w:val="hybridMultilevel"/>
    <w:tmpl w:val="6A467922"/>
    <w:lvl w:ilvl="0" w:tplc="0418000F">
      <w:start w:val="1"/>
      <w:numFmt w:val="decimal"/>
      <w:lvlText w:val="%1."/>
      <w:lvlJc w:val="left"/>
      <w:pPr>
        <w:ind w:left="501" w:hanging="360"/>
      </w:pPr>
    </w:lvl>
    <w:lvl w:ilvl="1" w:tplc="04180019" w:tentative="1">
      <w:start w:val="1"/>
      <w:numFmt w:val="lowerLetter"/>
      <w:lvlText w:val="%2."/>
      <w:lvlJc w:val="left"/>
      <w:pPr>
        <w:ind w:left="1221" w:hanging="360"/>
      </w:pPr>
    </w:lvl>
    <w:lvl w:ilvl="2" w:tplc="0418001B" w:tentative="1">
      <w:start w:val="1"/>
      <w:numFmt w:val="lowerRoman"/>
      <w:lvlText w:val="%3."/>
      <w:lvlJc w:val="right"/>
      <w:pPr>
        <w:ind w:left="1941" w:hanging="180"/>
      </w:pPr>
    </w:lvl>
    <w:lvl w:ilvl="3" w:tplc="0418000F" w:tentative="1">
      <w:start w:val="1"/>
      <w:numFmt w:val="decimal"/>
      <w:lvlText w:val="%4."/>
      <w:lvlJc w:val="left"/>
      <w:pPr>
        <w:ind w:left="2661" w:hanging="360"/>
      </w:pPr>
    </w:lvl>
    <w:lvl w:ilvl="4" w:tplc="04180019" w:tentative="1">
      <w:start w:val="1"/>
      <w:numFmt w:val="lowerLetter"/>
      <w:lvlText w:val="%5."/>
      <w:lvlJc w:val="left"/>
      <w:pPr>
        <w:ind w:left="3381" w:hanging="360"/>
      </w:pPr>
    </w:lvl>
    <w:lvl w:ilvl="5" w:tplc="0418001B" w:tentative="1">
      <w:start w:val="1"/>
      <w:numFmt w:val="lowerRoman"/>
      <w:lvlText w:val="%6."/>
      <w:lvlJc w:val="right"/>
      <w:pPr>
        <w:ind w:left="4101" w:hanging="180"/>
      </w:pPr>
    </w:lvl>
    <w:lvl w:ilvl="6" w:tplc="0418000F" w:tentative="1">
      <w:start w:val="1"/>
      <w:numFmt w:val="decimal"/>
      <w:lvlText w:val="%7."/>
      <w:lvlJc w:val="left"/>
      <w:pPr>
        <w:ind w:left="4821" w:hanging="360"/>
      </w:pPr>
    </w:lvl>
    <w:lvl w:ilvl="7" w:tplc="04180019" w:tentative="1">
      <w:start w:val="1"/>
      <w:numFmt w:val="lowerLetter"/>
      <w:lvlText w:val="%8."/>
      <w:lvlJc w:val="left"/>
      <w:pPr>
        <w:ind w:left="5541" w:hanging="360"/>
      </w:pPr>
    </w:lvl>
    <w:lvl w:ilvl="8" w:tplc="0418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5">
    <w:nsid w:val="4E443A68"/>
    <w:multiLevelType w:val="multilevel"/>
    <w:tmpl w:val="E60A8BB8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6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1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0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6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5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01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1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68" w:hanging="1800"/>
      </w:pPr>
      <w:rPr>
        <w:rFonts w:hint="default"/>
      </w:rPr>
    </w:lvl>
  </w:abstractNum>
  <w:abstractNum w:abstractNumId="26">
    <w:nsid w:val="51C714EB"/>
    <w:multiLevelType w:val="hybridMultilevel"/>
    <w:tmpl w:val="39BE790E"/>
    <w:lvl w:ilvl="0" w:tplc="04180001">
      <w:start w:val="1"/>
      <w:numFmt w:val="bullet"/>
      <w:lvlText w:val=""/>
      <w:lvlJc w:val="left"/>
      <w:pPr>
        <w:ind w:left="222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942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662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382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102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822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542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262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5982" w:hanging="360"/>
      </w:pPr>
      <w:rPr>
        <w:rFonts w:ascii="Wingdings" w:hAnsi="Wingdings" w:hint="default"/>
      </w:rPr>
    </w:lvl>
  </w:abstractNum>
  <w:abstractNum w:abstractNumId="27">
    <w:nsid w:val="6E6606D7"/>
    <w:multiLevelType w:val="hybridMultilevel"/>
    <w:tmpl w:val="BA04C798"/>
    <w:lvl w:ilvl="0" w:tplc="AC863A88">
      <w:start w:val="1"/>
      <w:numFmt w:val="lowerLetter"/>
      <w:lvlText w:val="%1."/>
      <w:lvlJc w:val="left"/>
      <w:pPr>
        <w:ind w:left="720" w:hanging="360"/>
      </w:pPr>
      <w:rPr>
        <w:b/>
        <w:bCs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487B61"/>
    <w:multiLevelType w:val="hybridMultilevel"/>
    <w:tmpl w:val="12300F42"/>
    <w:lvl w:ilvl="0" w:tplc="36DE4CBE">
      <w:start w:val="1"/>
      <w:numFmt w:val="lowerLetter"/>
      <w:lvlText w:val="%1."/>
      <w:lvlJc w:val="left"/>
      <w:pPr>
        <w:ind w:left="948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668" w:hanging="360"/>
      </w:pPr>
    </w:lvl>
    <w:lvl w:ilvl="2" w:tplc="0418001B" w:tentative="1">
      <w:start w:val="1"/>
      <w:numFmt w:val="lowerRoman"/>
      <w:lvlText w:val="%3."/>
      <w:lvlJc w:val="right"/>
      <w:pPr>
        <w:ind w:left="2388" w:hanging="180"/>
      </w:pPr>
    </w:lvl>
    <w:lvl w:ilvl="3" w:tplc="0418000F" w:tentative="1">
      <w:start w:val="1"/>
      <w:numFmt w:val="decimal"/>
      <w:lvlText w:val="%4."/>
      <w:lvlJc w:val="left"/>
      <w:pPr>
        <w:ind w:left="3108" w:hanging="360"/>
      </w:pPr>
    </w:lvl>
    <w:lvl w:ilvl="4" w:tplc="04180019" w:tentative="1">
      <w:start w:val="1"/>
      <w:numFmt w:val="lowerLetter"/>
      <w:lvlText w:val="%5."/>
      <w:lvlJc w:val="left"/>
      <w:pPr>
        <w:ind w:left="3828" w:hanging="360"/>
      </w:pPr>
    </w:lvl>
    <w:lvl w:ilvl="5" w:tplc="0418001B" w:tentative="1">
      <w:start w:val="1"/>
      <w:numFmt w:val="lowerRoman"/>
      <w:lvlText w:val="%6."/>
      <w:lvlJc w:val="right"/>
      <w:pPr>
        <w:ind w:left="4548" w:hanging="180"/>
      </w:pPr>
    </w:lvl>
    <w:lvl w:ilvl="6" w:tplc="0418000F" w:tentative="1">
      <w:start w:val="1"/>
      <w:numFmt w:val="decimal"/>
      <w:lvlText w:val="%7."/>
      <w:lvlJc w:val="left"/>
      <w:pPr>
        <w:ind w:left="5268" w:hanging="360"/>
      </w:pPr>
    </w:lvl>
    <w:lvl w:ilvl="7" w:tplc="04180019" w:tentative="1">
      <w:start w:val="1"/>
      <w:numFmt w:val="lowerLetter"/>
      <w:lvlText w:val="%8."/>
      <w:lvlJc w:val="left"/>
      <w:pPr>
        <w:ind w:left="5988" w:hanging="360"/>
      </w:pPr>
    </w:lvl>
    <w:lvl w:ilvl="8" w:tplc="0418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9">
    <w:nsid w:val="72795019"/>
    <w:multiLevelType w:val="hybridMultilevel"/>
    <w:tmpl w:val="339A1BC0"/>
    <w:lvl w:ilvl="0" w:tplc="36DE4CBE">
      <w:start w:val="1"/>
      <w:numFmt w:val="lowerLetter"/>
      <w:lvlText w:val="%1."/>
      <w:lvlJc w:val="left"/>
      <w:pPr>
        <w:ind w:left="780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500" w:hanging="360"/>
      </w:pPr>
    </w:lvl>
    <w:lvl w:ilvl="2" w:tplc="0418001B" w:tentative="1">
      <w:start w:val="1"/>
      <w:numFmt w:val="lowerRoman"/>
      <w:lvlText w:val="%3."/>
      <w:lvlJc w:val="right"/>
      <w:pPr>
        <w:ind w:left="2220" w:hanging="180"/>
      </w:pPr>
    </w:lvl>
    <w:lvl w:ilvl="3" w:tplc="0418000F" w:tentative="1">
      <w:start w:val="1"/>
      <w:numFmt w:val="decimal"/>
      <w:lvlText w:val="%4."/>
      <w:lvlJc w:val="left"/>
      <w:pPr>
        <w:ind w:left="2940" w:hanging="360"/>
      </w:pPr>
    </w:lvl>
    <w:lvl w:ilvl="4" w:tplc="04180019" w:tentative="1">
      <w:start w:val="1"/>
      <w:numFmt w:val="lowerLetter"/>
      <w:lvlText w:val="%5."/>
      <w:lvlJc w:val="left"/>
      <w:pPr>
        <w:ind w:left="3660" w:hanging="360"/>
      </w:pPr>
    </w:lvl>
    <w:lvl w:ilvl="5" w:tplc="0418001B" w:tentative="1">
      <w:start w:val="1"/>
      <w:numFmt w:val="lowerRoman"/>
      <w:lvlText w:val="%6."/>
      <w:lvlJc w:val="right"/>
      <w:pPr>
        <w:ind w:left="4380" w:hanging="180"/>
      </w:pPr>
    </w:lvl>
    <w:lvl w:ilvl="6" w:tplc="0418000F" w:tentative="1">
      <w:start w:val="1"/>
      <w:numFmt w:val="decimal"/>
      <w:lvlText w:val="%7."/>
      <w:lvlJc w:val="left"/>
      <w:pPr>
        <w:ind w:left="5100" w:hanging="360"/>
      </w:pPr>
    </w:lvl>
    <w:lvl w:ilvl="7" w:tplc="04180019" w:tentative="1">
      <w:start w:val="1"/>
      <w:numFmt w:val="lowerLetter"/>
      <w:lvlText w:val="%8."/>
      <w:lvlJc w:val="left"/>
      <w:pPr>
        <w:ind w:left="5820" w:hanging="360"/>
      </w:pPr>
    </w:lvl>
    <w:lvl w:ilvl="8" w:tplc="041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>
    <w:nsid w:val="75841EFA"/>
    <w:multiLevelType w:val="hybridMultilevel"/>
    <w:tmpl w:val="1FC87FA8"/>
    <w:lvl w:ilvl="0" w:tplc="36DE4CBE">
      <w:start w:val="1"/>
      <w:numFmt w:val="lowerLetter"/>
      <w:lvlText w:val="%1."/>
      <w:lvlJc w:val="left"/>
      <w:pPr>
        <w:ind w:left="1140" w:hanging="360"/>
      </w:pPr>
      <w:rPr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860" w:hanging="360"/>
      </w:pPr>
    </w:lvl>
    <w:lvl w:ilvl="2" w:tplc="0418001B" w:tentative="1">
      <w:start w:val="1"/>
      <w:numFmt w:val="lowerRoman"/>
      <w:lvlText w:val="%3."/>
      <w:lvlJc w:val="right"/>
      <w:pPr>
        <w:ind w:left="2580" w:hanging="180"/>
      </w:pPr>
    </w:lvl>
    <w:lvl w:ilvl="3" w:tplc="0418000F" w:tentative="1">
      <w:start w:val="1"/>
      <w:numFmt w:val="decimal"/>
      <w:lvlText w:val="%4."/>
      <w:lvlJc w:val="left"/>
      <w:pPr>
        <w:ind w:left="3300" w:hanging="360"/>
      </w:pPr>
    </w:lvl>
    <w:lvl w:ilvl="4" w:tplc="04180019" w:tentative="1">
      <w:start w:val="1"/>
      <w:numFmt w:val="lowerLetter"/>
      <w:lvlText w:val="%5."/>
      <w:lvlJc w:val="left"/>
      <w:pPr>
        <w:ind w:left="4020" w:hanging="360"/>
      </w:pPr>
    </w:lvl>
    <w:lvl w:ilvl="5" w:tplc="0418001B" w:tentative="1">
      <w:start w:val="1"/>
      <w:numFmt w:val="lowerRoman"/>
      <w:lvlText w:val="%6."/>
      <w:lvlJc w:val="right"/>
      <w:pPr>
        <w:ind w:left="4740" w:hanging="180"/>
      </w:pPr>
    </w:lvl>
    <w:lvl w:ilvl="6" w:tplc="0418000F" w:tentative="1">
      <w:start w:val="1"/>
      <w:numFmt w:val="decimal"/>
      <w:lvlText w:val="%7."/>
      <w:lvlJc w:val="left"/>
      <w:pPr>
        <w:ind w:left="5460" w:hanging="360"/>
      </w:pPr>
    </w:lvl>
    <w:lvl w:ilvl="7" w:tplc="04180019" w:tentative="1">
      <w:start w:val="1"/>
      <w:numFmt w:val="lowerLetter"/>
      <w:lvlText w:val="%8."/>
      <w:lvlJc w:val="left"/>
      <w:pPr>
        <w:ind w:left="6180" w:hanging="360"/>
      </w:pPr>
    </w:lvl>
    <w:lvl w:ilvl="8" w:tplc="0418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>
    <w:nsid w:val="79586E66"/>
    <w:multiLevelType w:val="hybridMultilevel"/>
    <w:tmpl w:val="12DAB0A6"/>
    <w:lvl w:ilvl="0" w:tplc="6F2C4EC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620568"/>
    <w:multiLevelType w:val="multilevel"/>
    <w:tmpl w:val="11DA2CBA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720" w:hanging="360"/>
      </w:pPr>
      <w:rPr>
        <w:b/>
        <w:bCs w:val="0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6"/>
  </w:num>
  <w:num w:numId="2">
    <w:abstractNumId w:val="31"/>
  </w:num>
  <w:num w:numId="3">
    <w:abstractNumId w:val="24"/>
  </w:num>
  <w:num w:numId="4">
    <w:abstractNumId w:val="18"/>
  </w:num>
  <w:num w:numId="5">
    <w:abstractNumId w:val="14"/>
  </w:num>
  <w:num w:numId="6">
    <w:abstractNumId w:val="13"/>
  </w:num>
  <w:num w:numId="7">
    <w:abstractNumId w:val="3"/>
  </w:num>
  <w:num w:numId="8">
    <w:abstractNumId w:val="12"/>
  </w:num>
  <w:num w:numId="9">
    <w:abstractNumId w:val="16"/>
  </w:num>
  <w:num w:numId="10">
    <w:abstractNumId w:val="2"/>
  </w:num>
  <w:num w:numId="11">
    <w:abstractNumId w:val="5"/>
  </w:num>
  <w:num w:numId="12">
    <w:abstractNumId w:val="25"/>
  </w:num>
  <w:num w:numId="13">
    <w:abstractNumId w:val="0"/>
  </w:num>
  <w:num w:numId="14">
    <w:abstractNumId w:val="32"/>
  </w:num>
  <w:num w:numId="15">
    <w:abstractNumId w:val="27"/>
  </w:num>
  <w:num w:numId="16">
    <w:abstractNumId w:val="9"/>
  </w:num>
  <w:num w:numId="17">
    <w:abstractNumId w:val="19"/>
  </w:num>
  <w:num w:numId="18">
    <w:abstractNumId w:val="23"/>
  </w:num>
  <w:num w:numId="19">
    <w:abstractNumId w:val="8"/>
  </w:num>
  <w:num w:numId="20">
    <w:abstractNumId w:val="7"/>
  </w:num>
  <w:num w:numId="21">
    <w:abstractNumId w:val="10"/>
  </w:num>
  <w:num w:numId="22">
    <w:abstractNumId w:val="1"/>
  </w:num>
  <w:num w:numId="23">
    <w:abstractNumId w:val="15"/>
  </w:num>
  <w:num w:numId="24">
    <w:abstractNumId w:val="29"/>
  </w:num>
  <w:num w:numId="25">
    <w:abstractNumId w:val="17"/>
  </w:num>
  <w:num w:numId="26">
    <w:abstractNumId w:val="28"/>
  </w:num>
  <w:num w:numId="27">
    <w:abstractNumId w:val="11"/>
  </w:num>
  <w:num w:numId="28">
    <w:abstractNumId w:val="30"/>
  </w:num>
  <w:num w:numId="29">
    <w:abstractNumId w:val="4"/>
  </w:num>
  <w:num w:numId="30">
    <w:abstractNumId w:val="6"/>
  </w:num>
  <w:num w:numId="31">
    <w:abstractNumId w:val="21"/>
  </w:num>
  <w:num w:numId="32">
    <w:abstractNumId w:val="20"/>
  </w:num>
  <w:num w:numId="3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3312"/>
    <w:rsid w:val="00000A59"/>
    <w:rsid w:val="000458E3"/>
    <w:rsid w:val="00052E7D"/>
    <w:rsid w:val="000C7D93"/>
    <w:rsid w:val="001A6616"/>
    <w:rsid w:val="002C6183"/>
    <w:rsid w:val="003311B8"/>
    <w:rsid w:val="003452D2"/>
    <w:rsid w:val="003E360B"/>
    <w:rsid w:val="003F70D1"/>
    <w:rsid w:val="0040422B"/>
    <w:rsid w:val="00415879"/>
    <w:rsid w:val="00443CF7"/>
    <w:rsid w:val="00467619"/>
    <w:rsid w:val="004931C8"/>
    <w:rsid w:val="004A607B"/>
    <w:rsid w:val="004C5AF6"/>
    <w:rsid w:val="00502CF8"/>
    <w:rsid w:val="00517C73"/>
    <w:rsid w:val="005259E1"/>
    <w:rsid w:val="00542E64"/>
    <w:rsid w:val="005815FA"/>
    <w:rsid w:val="00590647"/>
    <w:rsid w:val="005A63F0"/>
    <w:rsid w:val="00663285"/>
    <w:rsid w:val="006D53B1"/>
    <w:rsid w:val="006D691B"/>
    <w:rsid w:val="00717069"/>
    <w:rsid w:val="007336FC"/>
    <w:rsid w:val="00772CBE"/>
    <w:rsid w:val="007F4CED"/>
    <w:rsid w:val="00867555"/>
    <w:rsid w:val="008A71C3"/>
    <w:rsid w:val="009815F9"/>
    <w:rsid w:val="009B1533"/>
    <w:rsid w:val="009E16B8"/>
    <w:rsid w:val="00A26358"/>
    <w:rsid w:val="00AA2E02"/>
    <w:rsid w:val="00AE485F"/>
    <w:rsid w:val="00B05F3A"/>
    <w:rsid w:val="00C2047B"/>
    <w:rsid w:val="00C243F5"/>
    <w:rsid w:val="00CA3950"/>
    <w:rsid w:val="00CA69B4"/>
    <w:rsid w:val="00CF1D9B"/>
    <w:rsid w:val="00E03312"/>
    <w:rsid w:val="00E071D9"/>
    <w:rsid w:val="00F034A4"/>
    <w:rsid w:val="00F47B3C"/>
    <w:rsid w:val="00F702A3"/>
    <w:rsid w:val="00FB2C0C"/>
    <w:rsid w:val="00FE08F4"/>
    <w:rsid w:val="00FE41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71D9"/>
  </w:style>
  <w:style w:type="paragraph" w:styleId="Titlu1">
    <w:name w:val="heading 1"/>
    <w:basedOn w:val="Normal"/>
    <w:next w:val="Normal"/>
    <w:link w:val="Titlu1Caracter"/>
    <w:qFormat/>
    <w:rsid w:val="00E0331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en-GB"/>
    </w:rPr>
  </w:style>
  <w:style w:type="paragraph" w:styleId="Titlu7">
    <w:name w:val="heading 7"/>
    <w:basedOn w:val="Normal"/>
    <w:next w:val="Normal"/>
    <w:link w:val="Titlu7Caracter"/>
    <w:qFormat/>
    <w:rsid w:val="00E03312"/>
    <w:pPr>
      <w:keepNext/>
      <w:spacing w:after="0" w:line="240" w:lineRule="auto"/>
      <w:jc w:val="right"/>
      <w:outlineLvl w:val="6"/>
    </w:pPr>
    <w:rPr>
      <w:rFonts w:ascii="Times New Roman" w:eastAsia="Times New Roman" w:hAnsi="Times New Roman" w:cs="Times New Roman"/>
      <w:b/>
      <w:bCs/>
      <w:i/>
      <w:sz w:val="20"/>
      <w:szCs w:val="20"/>
      <w:lang w:val="en-US"/>
    </w:rPr>
  </w:style>
  <w:style w:type="paragraph" w:styleId="Titlu9">
    <w:name w:val="heading 9"/>
    <w:basedOn w:val="Normal"/>
    <w:next w:val="Normal"/>
    <w:link w:val="Titlu9Caracter"/>
    <w:uiPriority w:val="9"/>
    <w:unhideWhenUsed/>
    <w:qFormat/>
    <w:rsid w:val="00E033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character" w:customStyle="1" w:styleId="Titlu1Caracter">
    <w:name w:val="Titlu 1 Caracter"/>
    <w:basedOn w:val="Fontdeparagrafimplicit"/>
    <w:link w:val="Titlu1"/>
    <w:rsid w:val="00E03312"/>
    <w:rPr>
      <w:rFonts w:ascii="Times New Roman" w:eastAsia="Times New Roman" w:hAnsi="Times New Roman" w:cs="Times New Roman"/>
      <w:b/>
      <w:bCs/>
      <w:i/>
      <w:iCs/>
      <w:sz w:val="24"/>
      <w:szCs w:val="24"/>
      <w:lang w:val="en-GB"/>
    </w:rPr>
  </w:style>
  <w:style w:type="character" w:customStyle="1" w:styleId="Titlu7Caracter">
    <w:name w:val="Titlu 7 Caracter"/>
    <w:basedOn w:val="Fontdeparagrafimplicit"/>
    <w:link w:val="Titlu7"/>
    <w:rsid w:val="00E03312"/>
    <w:rPr>
      <w:rFonts w:ascii="Times New Roman" w:eastAsia="Times New Roman" w:hAnsi="Times New Roman" w:cs="Times New Roman"/>
      <w:b/>
      <w:bCs/>
      <w:i/>
      <w:sz w:val="20"/>
      <w:szCs w:val="20"/>
      <w:lang w:val="en-US"/>
    </w:rPr>
  </w:style>
  <w:style w:type="character" w:customStyle="1" w:styleId="Titlu9Caracter">
    <w:name w:val="Titlu 9 Caracter"/>
    <w:basedOn w:val="Fontdeparagrafimplicit"/>
    <w:link w:val="Titlu9"/>
    <w:uiPriority w:val="9"/>
    <w:rsid w:val="00E033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table" w:styleId="GrilTabel">
    <w:name w:val="Table Grid"/>
    <w:basedOn w:val="TabelNormal"/>
    <w:uiPriority w:val="59"/>
    <w:rsid w:val="00E0331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f">
    <w:name w:val="List Paragraph"/>
    <w:basedOn w:val="Normal"/>
    <w:uiPriority w:val="1"/>
    <w:qFormat/>
    <w:rsid w:val="00E033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ntet">
    <w:name w:val="header"/>
    <w:basedOn w:val="Normal"/>
    <w:link w:val="AntetCaracter"/>
    <w:uiPriority w:val="99"/>
    <w:unhideWhenUsed/>
    <w:rsid w:val="00F702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F702A3"/>
  </w:style>
  <w:style w:type="paragraph" w:styleId="Subsol">
    <w:name w:val="footer"/>
    <w:basedOn w:val="Normal"/>
    <w:link w:val="SubsolCaracter"/>
    <w:uiPriority w:val="99"/>
    <w:unhideWhenUsed/>
    <w:rsid w:val="00F702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F702A3"/>
  </w:style>
  <w:style w:type="paragraph" w:styleId="Corptext">
    <w:name w:val="Body Text"/>
    <w:basedOn w:val="Normal"/>
    <w:link w:val="CorptextCaracter"/>
    <w:rsid w:val="00B05F3A"/>
    <w:pPr>
      <w:widowControl w:val="0"/>
      <w:suppressAutoHyphens/>
      <w:spacing w:after="283" w:line="240" w:lineRule="auto"/>
    </w:pPr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character" w:customStyle="1" w:styleId="CorptextCaracter">
    <w:name w:val="Corp text Caracter"/>
    <w:basedOn w:val="Fontdeparagrafimplicit"/>
    <w:link w:val="Corptext"/>
    <w:rsid w:val="00B05F3A"/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paragraph" w:customStyle="1" w:styleId="TableParagraph">
    <w:name w:val="Table Paragraph"/>
    <w:basedOn w:val="Normal"/>
    <w:uiPriority w:val="1"/>
    <w:qFormat/>
    <w:rsid w:val="00B05F3A"/>
    <w:pPr>
      <w:widowControl w:val="0"/>
      <w:autoSpaceDE w:val="0"/>
      <w:autoSpaceDN w:val="0"/>
      <w:spacing w:after="0" w:line="240" w:lineRule="auto"/>
      <w:ind w:left="338"/>
    </w:pPr>
    <w:rPr>
      <w:rFonts w:ascii="Times New Roman" w:eastAsia="Times New Roman" w:hAnsi="Times New Roman" w:cs="Times New Roman"/>
      <w:lang w:val="en-US"/>
    </w:rPr>
  </w:style>
  <w:style w:type="character" w:styleId="Textsubstituent">
    <w:name w:val="Placeholder Text"/>
    <w:basedOn w:val="Fontdeparagrafimplicit"/>
    <w:uiPriority w:val="99"/>
    <w:semiHidden/>
    <w:rsid w:val="00B05F3A"/>
    <w:rPr>
      <w:color w:val="808080"/>
    </w:rPr>
  </w:style>
  <w:style w:type="paragraph" w:styleId="TextnBalon">
    <w:name w:val="Balloon Text"/>
    <w:basedOn w:val="Normal"/>
    <w:link w:val="TextnBalonCaracter"/>
    <w:uiPriority w:val="99"/>
    <w:semiHidden/>
    <w:unhideWhenUsed/>
    <w:rsid w:val="00733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7336F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0331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en-GB"/>
    </w:rPr>
  </w:style>
  <w:style w:type="paragraph" w:styleId="Heading7">
    <w:name w:val="heading 7"/>
    <w:basedOn w:val="Normal"/>
    <w:next w:val="Normal"/>
    <w:link w:val="Heading7Char"/>
    <w:qFormat/>
    <w:rsid w:val="00E03312"/>
    <w:pPr>
      <w:keepNext/>
      <w:spacing w:after="0" w:line="240" w:lineRule="auto"/>
      <w:jc w:val="right"/>
      <w:outlineLvl w:val="6"/>
    </w:pPr>
    <w:rPr>
      <w:rFonts w:ascii="Times New Roman" w:eastAsia="Times New Roman" w:hAnsi="Times New Roman" w:cs="Times New Roman"/>
      <w:b/>
      <w:bCs/>
      <w:i/>
      <w:sz w:val="20"/>
      <w:szCs w:val="20"/>
      <w:lang w:val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E03312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03312"/>
    <w:rPr>
      <w:rFonts w:ascii="Times New Roman" w:eastAsia="Times New Roman" w:hAnsi="Times New Roman" w:cs="Times New Roman"/>
      <w:b/>
      <w:bCs/>
      <w:i/>
      <w:iCs/>
      <w:sz w:val="24"/>
      <w:szCs w:val="24"/>
      <w:lang w:val="en-GB"/>
    </w:rPr>
  </w:style>
  <w:style w:type="character" w:customStyle="1" w:styleId="Heading7Char">
    <w:name w:val="Heading 7 Char"/>
    <w:basedOn w:val="DefaultParagraphFont"/>
    <w:link w:val="Heading7"/>
    <w:rsid w:val="00E03312"/>
    <w:rPr>
      <w:rFonts w:ascii="Times New Roman" w:eastAsia="Times New Roman" w:hAnsi="Times New Roman" w:cs="Times New Roman"/>
      <w:b/>
      <w:bCs/>
      <w:i/>
      <w:sz w:val="20"/>
      <w:szCs w:val="20"/>
      <w:lang w:val="en-US"/>
    </w:rPr>
  </w:style>
  <w:style w:type="character" w:customStyle="1" w:styleId="Heading9Char">
    <w:name w:val="Heading 9 Char"/>
    <w:basedOn w:val="DefaultParagraphFont"/>
    <w:link w:val="Heading9"/>
    <w:uiPriority w:val="9"/>
    <w:rsid w:val="00E0331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/>
    </w:rPr>
  </w:style>
  <w:style w:type="table" w:styleId="TableGrid">
    <w:name w:val="Table Grid"/>
    <w:basedOn w:val="TableNormal"/>
    <w:uiPriority w:val="59"/>
    <w:rsid w:val="00E0331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1"/>
    <w:qFormat/>
    <w:rsid w:val="00E033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F702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02A3"/>
  </w:style>
  <w:style w:type="paragraph" w:styleId="Footer">
    <w:name w:val="footer"/>
    <w:basedOn w:val="Normal"/>
    <w:link w:val="FooterChar"/>
    <w:uiPriority w:val="99"/>
    <w:unhideWhenUsed/>
    <w:rsid w:val="00F702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02A3"/>
  </w:style>
  <w:style w:type="paragraph" w:styleId="BodyText">
    <w:name w:val="Body Text"/>
    <w:basedOn w:val="Normal"/>
    <w:link w:val="BodyTextChar"/>
    <w:rsid w:val="00B05F3A"/>
    <w:pPr>
      <w:widowControl w:val="0"/>
      <w:suppressAutoHyphens/>
      <w:spacing w:after="283" w:line="240" w:lineRule="auto"/>
    </w:pPr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character" w:customStyle="1" w:styleId="BodyTextChar">
    <w:name w:val="Body Text Char"/>
    <w:basedOn w:val="DefaultParagraphFont"/>
    <w:link w:val="BodyText"/>
    <w:rsid w:val="00B05F3A"/>
    <w:rPr>
      <w:rFonts w:ascii="Liberation Serif" w:eastAsia="Arial Unicode MS" w:hAnsi="Liberation Serif" w:cs="Lucida Sans"/>
      <w:sz w:val="24"/>
      <w:szCs w:val="24"/>
      <w:lang w:val="en-US" w:eastAsia="zh-CN" w:bidi="hi-IN"/>
    </w:rPr>
  </w:style>
  <w:style w:type="paragraph" w:customStyle="1" w:styleId="TableParagraph">
    <w:name w:val="Table Paragraph"/>
    <w:basedOn w:val="Normal"/>
    <w:uiPriority w:val="1"/>
    <w:qFormat/>
    <w:rsid w:val="00B05F3A"/>
    <w:pPr>
      <w:widowControl w:val="0"/>
      <w:autoSpaceDE w:val="0"/>
      <w:autoSpaceDN w:val="0"/>
      <w:spacing w:after="0" w:line="240" w:lineRule="auto"/>
      <w:ind w:left="338"/>
    </w:pPr>
    <w:rPr>
      <w:rFonts w:ascii="Times New Roman" w:eastAsia="Times New Roman" w:hAnsi="Times New Roman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B05F3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36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36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15</Words>
  <Characters>17189</Characters>
  <Application>Microsoft Office Word</Application>
  <DocSecurity>0</DocSecurity>
  <Lines>143</Lines>
  <Paragraphs>4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rcea Hanghiuc</dc:creator>
  <cp:lastModifiedBy>dell</cp:lastModifiedBy>
  <cp:revision>3</cp:revision>
  <cp:lastPrinted>2022-06-17T09:40:00Z</cp:lastPrinted>
  <dcterms:created xsi:type="dcterms:W3CDTF">2022-06-17T13:18:00Z</dcterms:created>
  <dcterms:modified xsi:type="dcterms:W3CDTF">2022-06-17T13:18:00Z</dcterms:modified>
</cp:coreProperties>
</file>